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5BC2C8" w14:textId="71BC1C08" w:rsidR="006E7217" w:rsidRPr="00B6772C" w:rsidRDefault="00F00367" w:rsidP="00B6772C">
      <w:pPr>
        <w:spacing w:after="0"/>
        <w:jc w:val="center"/>
        <w:rPr>
          <w:b/>
          <w:bCs/>
          <w:sz w:val="32"/>
          <w:szCs w:val="32"/>
        </w:rPr>
      </w:pPr>
      <w:bookmarkStart w:id="0" w:name="_Hlk60742515"/>
      <w:bookmarkEnd w:id="0"/>
      <w:r w:rsidRPr="00B6772C">
        <w:rPr>
          <w:b/>
          <w:bCs/>
          <w:sz w:val="32"/>
          <w:szCs w:val="32"/>
        </w:rPr>
        <w:t>202</w:t>
      </w:r>
      <w:r w:rsidR="00D65C3C">
        <w:rPr>
          <w:b/>
          <w:bCs/>
          <w:sz w:val="32"/>
          <w:szCs w:val="32"/>
        </w:rPr>
        <w:t>4</w:t>
      </w:r>
      <w:r w:rsidRPr="00B6772C">
        <w:rPr>
          <w:b/>
          <w:bCs/>
          <w:sz w:val="32"/>
          <w:szCs w:val="32"/>
        </w:rPr>
        <w:t xml:space="preserve"> Unit 3 </w:t>
      </w:r>
      <w:r w:rsidR="00B6772C">
        <w:rPr>
          <w:b/>
          <w:bCs/>
          <w:sz w:val="32"/>
          <w:szCs w:val="32"/>
        </w:rPr>
        <w:t xml:space="preserve">Chemistry trial </w:t>
      </w:r>
      <w:r w:rsidRPr="00B6772C">
        <w:rPr>
          <w:b/>
          <w:bCs/>
          <w:sz w:val="32"/>
          <w:szCs w:val="32"/>
        </w:rPr>
        <w:t>exam</w:t>
      </w:r>
    </w:p>
    <w:p w14:paraId="1523B620" w14:textId="77777777" w:rsidR="00D05A98" w:rsidRDefault="00D05A98" w:rsidP="005F3ABC">
      <w:pPr>
        <w:spacing w:after="0"/>
      </w:pPr>
    </w:p>
    <w:p w14:paraId="76F294F8" w14:textId="22CE96A1" w:rsidR="00FB69AE" w:rsidRDefault="00D05A98" w:rsidP="005F3ABC">
      <w:pPr>
        <w:spacing w:after="0"/>
      </w:pPr>
      <w:r w:rsidRPr="00D05A98">
        <w:rPr>
          <w:b/>
          <w:bCs/>
        </w:rPr>
        <w:t>Name</w:t>
      </w:r>
      <w:r>
        <w:t>: ____________________</w:t>
      </w:r>
      <w:r w:rsidR="00961472">
        <w:t xml:space="preserve">                                                       </w:t>
      </w:r>
      <w:r w:rsidR="008702D6">
        <w:t xml:space="preserve">                          </w:t>
      </w:r>
      <w:r w:rsidR="00961472">
        <w:t xml:space="preserve">  Total:   ______/8</w:t>
      </w:r>
      <w:r w:rsidR="008702D6">
        <w:t>3</w:t>
      </w:r>
    </w:p>
    <w:p w14:paraId="4BF265FE" w14:textId="77777777" w:rsidR="00D05A98" w:rsidRDefault="00D05A98" w:rsidP="005F3ABC">
      <w:pPr>
        <w:spacing w:after="0"/>
      </w:pPr>
    </w:p>
    <w:p w14:paraId="52D532FC" w14:textId="79F7B3FB" w:rsidR="00FB69AE" w:rsidRPr="00F91333" w:rsidRDefault="00FB69AE" w:rsidP="005F3ABC">
      <w:pPr>
        <w:spacing w:after="0"/>
        <w:rPr>
          <w:b/>
          <w:bCs/>
        </w:rPr>
      </w:pPr>
      <w:r w:rsidRPr="00F91333">
        <w:rPr>
          <w:b/>
          <w:bCs/>
        </w:rPr>
        <w:t>Section A:</w:t>
      </w:r>
      <w:r w:rsidR="00B6772C">
        <w:rPr>
          <w:b/>
          <w:bCs/>
        </w:rPr>
        <w:t xml:space="preserve"> Multiple Choice section</w:t>
      </w:r>
    </w:p>
    <w:p w14:paraId="3123C22A" w14:textId="630D419F" w:rsidR="002E0A45" w:rsidRDefault="002E0A45" w:rsidP="005F3ABC">
      <w:pPr>
        <w:spacing w:after="0"/>
      </w:pPr>
    </w:p>
    <w:p w14:paraId="4E152822" w14:textId="5990DD49" w:rsidR="002569EA" w:rsidRDefault="002569EA" w:rsidP="005F3ABC">
      <w:pPr>
        <w:spacing w:after="0"/>
      </w:pPr>
      <w:bookmarkStart w:id="1" w:name="_Hlk163231202"/>
    </w:p>
    <w:p w14:paraId="5B8DBCE5" w14:textId="4E2DAB88" w:rsidR="002569EA" w:rsidRPr="002569EA" w:rsidRDefault="002569EA" w:rsidP="002569EA">
      <w:pPr>
        <w:spacing w:after="0"/>
        <w:rPr>
          <w:b/>
          <w:bCs/>
        </w:rPr>
      </w:pPr>
      <w:bookmarkStart w:id="2" w:name="_Hlk60929477"/>
      <w:bookmarkStart w:id="3" w:name="_Hlk61721184"/>
      <w:r w:rsidRPr="002569EA">
        <w:rPr>
          <w:b/>
          <w:bCs/>
        </w:rPr>
        <w:t>Question</w:t>
      </w:r>
      <w:r>
        <w:rPr>
          <w:b/>
          <w:bCs/>
        </w:rPr>
        <w:t xml:space="preserve"> 1</w:t>
      </w:r>
    </w:p>
    <w:p w14:paraId="67948FE8" w14:textId="7F93EEF6" w:rsidR="002569EA" w:rsidRDefault="00D65C3C" w:rsidP="002569EA">
      <w:pPr>
        <w:spacing w:after="0"/>
      </w:pPr>
      <w:r>
        <w:t xml:space="preserve">One of the stages in the production of bioethanol is distillation. This step is required </w:t>
      </w:r>
    </w:p>
    <w:p w14:paraId="496194A4" w14:textId="1FCB6233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D65C3C">
        <w:t>to separate ethanol from other alcohols present in the fermented solution</w:t>
      </w:r>
      <w:r w:rsidR="00D339DA">
        <w:t>.</w:t>
      </w:r>
    </w:p>
    <w:p w14:paraId="3F903DDB" w14:textId="10CDCE9E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 xml:space="preserve">.    </w:t>
      </w:r>
      <w:r w:rsidR="00D65C3C">
        <w:t>to increase the concentration of the ethanol in the fermented solution</w:t>
      </w:r>
      <w:r w:rsidR="00D339DA">
        <w:t>.</w:t>
      </w:r>
    </w:p>
    <w:p w14:paraId="1BA1D214" w14:textId="49442898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 xml:space="preserve">.    </w:t>
      </w:r>
      <w:r w:rsidR="00D65C3C">
        <w:t>to break the bonds in the glucose molecules enabling the yeast to form ethanol from glucose</w:t>
      </w:r>
      <w:r w:rsidR="00D339DA">
        <w:t>.</w:t>
      </w:r>
    </w:p>
    <w:p w14:paraId="2A0502BD" w14:textId="0E316804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 xml:space="preserve">.   </w:t>
      </w:r>
      <w:r w:rsidR="00D339DA">
        <w:t xml:space="preserve"> </w:t>
      </w:r>
      <w:r w:rsidR="00D65C3C">
        <w:t>to increase the rate of the fermentation reaction</w:t>
      </w:r>
      <w:r w:rsidR="00D339DA">
        <w:t>.</w:t>
      </w:r>
    </w:p>
    <w:p w14:paraId="2BEA6E14" w14:textId="47FA8446" w:rsidR="002569EA" w:rsidRDefault="002569EA" w:rsidP="005F3ABC">
      <w:pPr>
        <w:spacing w:after="0"/>
      </w:pPr>
    </w:p>
    <w:p w14:paraId="766AB886" w14:textId="70B1589A" w:rsidR="002569EA" w:rsidRDefault="00A335AE" w:rsidP="002569EA">
      <w:pPr>
        <w:spacing w:after="0"/>
      </w:pPr>
      <w:r w:rsidRPr="00A335AE">
        <w:drawing>
          <wp:anchor distT="0" distB="0" distL="114300" distR="114300" simplePos="0" relativeHeight="251723776" behindDoc="0" locked="0" layoutInCell="1" allowOverlap="1" wp14:anchorId="0FC7AB9B" wp14:editId="1D573254">
            <wp:simplePos x="0" y="0"/>
            <wp:positionH relativeFrom="column">
              <wp:posOffset>5156200</wp:posOffset>
            </wp:positionH>
            <wp:positionV relativeFrom="paragraph">
              <wp:posOffset>153035</wp:posOffset>
            </wp:positionV>
            <wp:extent cx="711200" cy="2000250"/>
            <wp:effectExtent l="0" t="0" r="0" b="0"/>
            <wp:wrapNone/>
            <wp:docPr id="10379018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7901807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70D062EE" w14:textId="422A8649" w:rsidR="00D65C3C" w:rsidRDefault="00D65C3C" w:rsidP="00D65C3C">
      <w:pPr>
        <w:spacing w:after="0"/>
        <w:rPr>
          <w:i/>
          <w:iCs/>
        </w:rPr>
      </w:pPr>
      <w:r w:rsidRPr="002569EA">
        <w:rPr>
          <w:i/>
          <w:iCs/>
        </w:rPr>
        <w:t xml:space="preserve">Use the following information to answer Questions </w:t>
      </w:r>
      <w:r>
        <w:rPr>
          <w:i/>
          <w:iCs/>
        </w:rPr>
        <w:t>2</w:t>
      </w:r>
      <w:r w:rsidRPr="002569EA">
        <w:rPr>
          <w:i/>
          <w:iCs/>
        </w:rPr>
        <w:t xml:space="preserve"> and </w:t>
      </w:r>
      <w:r>
        <w:rPr>
          <w:i/>
          <w:iCs/>
        </w:rPr>
        <w:t>3</w:t>
      </w:r>
      <w:r w:rsidRPr="002569EA">
        <w:rPr>
          <w:i/>
          <w:iCs/>
        </w:rPr>
        <w:t>.</w:t>
      </w:r>
    </w:p>
    <w:p w14:paraId="1E921028" w14:textId="71C4FDE8" w:rsidR="00A335AE" w:rsidRDefault="00A335AE" w:rsidP="00D65C3C">
      <w:pPr>
        <w:spacing w:after="0"/>
        <w:rPr>
          <w:i/>
          <w:iCs/>
        </w:rPr>
      </w:pPr>
    </w:p>
    <w:p w14:paraId="4267E7F0" w14:textId="6F1643A8" w:rsidR="00A335AE" w:rsidRDefault="00A335AE" w:rsidP="00D65C3C">
      <w:pPr>
        <w:spacing w:after="0"/>
      </w:pPr>
      <w:r w:rsidRPr="00A335AE">
        <w:t xml:space="preserve">Hydrogen </w:t>
      </w:r>
      <w:r>
        <w:t>gas can be produced in a PEM electrolyser cell. The diagram provided</w:t>
      </w:r>
    </w:p>
    <w:p w14:paraId="45889B15" w14:textId="6A442FD1" w:rsidR="00A335AE" w:rsidRPr="00A335AE" w:rsidRDefault="00A335AE" w:rsidP="00D65C3C">
      <w:pPr>
        <w:spacing w:after="0"/>
      </w:pPr>
      <w:r>
        <w:t>Is an outline of a PEM cell with the labels removed</w:t>
      </w:r>
    </w:p>
    <w:p w14:paraId="6A292A28" w14:textId="77777777" w:rsidR="00A335AE" w:rsidRDefault="00A335AE" w:rsidP="00D65C3C">
      <w:pPr>
        <w:spacing w:after="0"/>
        <w:rPr>
          <w:i/>
          <w:iCs/>
        </w:rPr>
      </w:pPr>
    </w:p>
    <w:p w14:paraId="5456FDA7" w14:textId="77777777" w:rsidR="00A335AE" w:rsidRDefault="00A335AE" w:rsidP="00D65C3C">
      <w:pPr>
        <w:spacing w:after="0"/>
        <w:rPr>
          <w:i/>
          <w:iCs/>
        </w:rPr>
      </w:pPr>
    </w:p>
    <w:p w14:paraId="23577971" w14:textId="77777777" w:rsidR="00A335AE" w:rsidRDefault="00A335AE" w:rsidP="00D65C3C">
      <w:pPr>
        <w:spacing w:after="0"/>
        <w:rPr>
          <w:i/>
          <w:iCs/>
        </w:rPr>
      </w:pPr>
    </w:p>
    <w:p w14:paraId="761C25E7" w14:textId="77777777" w:rsidR="00A335AE" w:rsidRDefault="00A335AE" w:rsidP="00D65C3C">
      <w:pPr>
        <w:spacing w:after="0"/>
        <w:rPr>
          <w:i/>
          <w:iCs/>
        </w:rPr>
      </w:pPr>
    </w:p>
    <w:p w14:paraId="53C555A6" w14:textId="77777777" w:rsidR="00A335AE" w:rsidRPr="002569EA" w:rsidRDefault="00A335AE" w:rsidP="00A335AE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2</w:t>
      </w:r>
    </w:p>
    <w:p w14:paraId="547390A7" w14:textId="1B70B002" w:rsidR="00A335AE" w:rsidRDefault="006250E2" w:rsidP="00A335AE">
      <w:pPr>
        <w:spacing w:after="0"/>
      </w:pPr>
      <w:r>
        <w:t>In this cell, the reaction at</w:t>
      </w:r>
    </w:p>
    <w:p w14:paraId="70813E37" w14:textId="42309267" w:rsidR="00A335AE" w:rsidRDefault="00A335AE" w:rsidP="00A335AE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6250E2">
        <w:t>the cathode is  2H</w:t>
      </w:r>
      <w:r w:rsidR="006250E2">
        <w:rPr>
          <w:vertAlign w:val="subscript"/>
        </w:rPr>
        <w:t>2</w:t>
      </w:r>
      <w:r w:rsidR="006250E2">
        <w:t xml:space="preserve">O(l) </w:t>
      </w:r>
      <w:r w:rsidR="006250E2">
        <w:sym w:font="Wingdings" w:char="F0E0"/>
      </w:r>
      <w:r w:rsidR="006250E2">
        <w:t xml:space="preserve"> O</w:t>
      </w:r>
      <w:r w:rsidR="006250E2">
        <w:rPr>
          <w:vertAlign w:val="subscript"/>
        </w:rPr>
        <w:t>2</w:t>
      </w:r>
      <w:r w:rsidR="006250E2">
        <w:t>(g)  +   2H</w:t>
      </w:r>
      <w:r w:rsidR="006250E2">
        <w:rPr>
          <w:vertAlign w:val="subscript"/>
        </w:rPr>
        <w:t>2</w:t>
      </w:r>
      <w:r w:rsidR="006250E2">
        <w:t>(g)   +  4e</w:t>
      </w:r>
    </w:p>
    <w:p w14:paraId="293CC53C" w14:textId="7ECF89E6" w:rsidR="00A335AE" w:rsidRDefault="00A335AE" w:rsidP="00A335AE">
      <w:pPr>
        <w:spacing w:after="0"/>
      </w:pPr>
      <w:r w:rsidRPr="002569EA">
        <w:rPr>
          <w:b/>
          <w:bCs/>
        </w:rPr>
        <w:t>B</w:t>
      </w:r>
      <w:r>
        <w:t xml:space="preserve">.    </w:t>
      </w:r>
      <w:r w:rsidR="006250E2">
        <w:t xml:space="preserve"> the anode is </w:t>
      </w:r>
      <w:r w:rsidR="006250E2">
        <w:t>2H</w:t>
      </w:r>
      <w:r w:rsidR="006250E2">
        <w:rPr>
          <w:vertAlign w:val="subscript"/>
        </w:rPr>
        <w:t>2</w:t>
      </w:r>
      <w:r w:rsidR="006250E2">
        <w:t>(g)  +  O</w:t>
      </w:r>
      <w:r w:rsidR="006250E2">
        <w:rPr>
          <w:vertAlign w:val="subscript"/>
        </w:rPr>
        <w:t>2</w:t>
      </w:r>
      <w:r w:rsidR="006250E2">
        <w:t>(g)</w:t>
      </w:r>
      <w:r w:rsidR="006250E2">
        <w:t xml:space="preserve">  </w:t>
      </w:r>
      <w:r w:rsidR="006250E2">
        <w:sym w:font="Wingdings" w:char="F0E0"/>
      </w:r>
      <w:r w:rsidR="006250E2">
        <w:t xml:space="preserve">  </w:t>
      </w:r>
      <w:r w:rsidR="006250E2">
        <w:t>2H</w:t>
      </w:r>
      <w:r w:rsidR="006250E2">
        <w:rPr>
          <w:vertAlign w:val="subscript"/>
        </w:rPr>
        <w:t>2</w:t>
      </w:r>
      <w:r w:rsidR="006250E2">
        <w:t>O(l)</w:t>
      </w:r>
    </w:p>
    <w:p w14:paraId="1B674F03" w14:textId="0D3C6FC5" w:rsidR="00A335AE" w:rsidRDefault="00A335AE" w:rsidP="00A335AE">
      <w:pPr>
        <w:spacing w:after="0"/>
      </w:pPr>
      <w:r w:rsidRPr="002569EA">
        <w:rPr>
          <w:b/>
          <w:bCs/>
        </w:rPr>
        <w:t>C</w:t>
      </w:r>
      <w:r>
        <w:t xml:space="preserve">.    </w:t>
      </w:r>
      <w:r w:rsidR="006250E2">
        <w:t xml:space="preserve"> the anode is </w:t>
      </w:r>
      <w:r w:rsidR="006250E2">
        <w:t>2H</w:t>
      </w:r>
      <w:r w:rsidR="006250E2">
        <w:rPr>
          <w:vertAlign w:val="subscript"/>
        </w:rPr>
        <w:t>2</w:t>
      </w:r>
      <w:r w:rsidR="006250E2">
        <w:t xml:space="preserve">O(l) </w:t>
      </w:r>
      <w:r w:rsidR="006250E2">
        <w:sym w:font="Wingdings" w:char="F0E0"/>
      </w:r>
      <w:r w:rsidR="006250E2">
        <w:t xml:space="preserve"> O</w:t>
      </w:r>
      <w:r w:rsidR="006250E2">
        <w:rPr>
          <w:vertAlign w:val="subscript"/>
        </w:rPr>
        <w:t>2</w:t>
      </w:r>
      <w:r w:rsidR="006250E2">
        <w:t>(g)  +   4H</w:t>
      </w:r>
      <w:r w:rsidR="006250E2">
        <w:rPr>
          <w:vertAlign w:val="superscript"/>
        </w:rPr>
        <w:t>+</w:t>
      </w:r>
      <w:r w:rsidR="006250E2">
        <w:t>(</w:t>
      </w:r>
      <w:proofErr w:type="spellStart"/>
      <w:r w:rsidR="006250E2">
        <w:t>aq</w:t>
      </w:r>
      <w:proofErr w:type="spellEnd"/>
      <w:r w:rsidR="006250E2">
        <w:t>)   +  4e</w:t>
      </w:r>
    </w:p>
    <w:p w14:paraId="654EF31D" w14:textId="4E16BAA8" w:rsidR="00A335AE" w:rsidRDefault="00A335AE" w:rsidP="00A335AE">
      <w:pPr>
        <w:spacing w:after="0"/>
      </w:pPr>
      <w:r w:rsidRPr="002569EA">
        <w:rPr>
          <w:b/>
          <w:bCs/>
        </w:rPr>
        <w:t>D</w:t>
      </w:r>
      <w:r>
        <w:t xml:space="preserve">.    </w:t>
      </w:r>
      <w:r w:rsidR="006250E2">
        <w:t xml:space="preserve"> the cathode is  4OH</w:t>
      </w:r>
      <w:r w:rsidR="006250E2">
        <w:rPr>
          <w:vertAlign w:val="superscript"/>
        </w:rPr>
        <w:t>-</w:t>
      </w:r>
      <w:r w:rsidR="006250E2">
        <w:t>(</w:t>
      </w:r>
      <w:proofErr w:type="spellStart"/>
      <w:r w:rsidR="006250E2">
        <w:t>aq</w:t>
      </w:r>
      <w:proofErr w:type="spellEnd"/>
      <w:r w:rsidR="006250E2">
        <w:t xml:space="preserve">) +  4e </w:t>
      </w:r>
      <w:r w:rsidR="006250E2">
        <w:sym w:font="Wingdings" w:char="F0E0"/>
      </w:r>
      <w:r w:rsidR="006250E2">
        <w:t xml:space="preserve">  H</w:t>
      </w:r>
      <w:r w:rsidR="006250E2">
        <w:rPr>
          <w:vertAlign w:val="subscript"/>
        </w:rPr>
        <w:t>2</w:t>
      </w:r>
      <w:r w:rsidR="006250E2">
        <w:t>(g)  + H</w:t>
      </w:r>
      <w:r w:rsidR="006250E2">
        <w:rPr>
          <w:vertAlign w:val="subscript"/>
        </w:rPr>
        <w:t>2</w:t>
      </w:r>
      <w:r w:rsidR="006250E2">
        <w:t xml:space="preserve">O(l) </w:t>
      </w:r>
    </w:p>
    <w:p w14:paraId="4CFB9D98" w14:textId="77777777" w:rsidR="00A335AE" w:rsidRDefault="00A335AE" w:rsidP="00D65C3C">
      <w:pPr>
        <w:spacing w:after="0"/>
        <w:rPr>
          <w:i/>
          <w:iCs/>
        </w:rPr>
      </w:pPr>
    </w:p>
    <w:p w14:paraId="30E6FB57" w14:textId="6DA22AC9" w:rsidR="00A335AE" w:rsidRPr="002569EA" w:rsidRDefault="00A335AE" w:rsidP="00A335AE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>
        <w:rPr>
          <w:b/>
          <w:bCs/>
        </w:rPr>
        <w:t>3</w:t>
      </w:r>
    </w:p>
    <w:p w14:paraId="28450C27" w14:textId="47CBFEF9" w:rsidR="00A335AE" w:rsidRDefault="00A335AE" w:rsidP="00A335AE">
      <w:pPr>
        <w:spacing w:after="0"/>
      </w:pPr>
      <w:r>
        <w:t xml:space="preserve">Select the alternative that </w:t>
      </w:r>
      <w:r>
        <w:t>is a correct description of the hydrogen gas produced.</w:t>
      </w:r>
    </w:p>
    <w:p w14:paraId="7BEFFBF2" w14:textId="327B1D90" w:rsidR="00A335AE" w:rsidRDefault="00A335AE" w:rsidP="00A335AE">
      <w:pPr>
        <w:spacing w:after="0"/>
      </w:pPr>
      <w:r w:rsidRPr="002569EA">
        <w:rPr>
          <w:b/>
          <w:bCs/>
        </w:rPr>
        <w:t>A</w:t>
      </w:r>
      <w:r>
        <w:t>.    Th</w:t>
      </w:r>
      <w:r>
        <w:t>is cell produces green hydrogen if it is powered by a wind turbine</w:t>
      </w:r>
      <w:r>
        <w:t>.</w:t>
      </w:r>
    </w:p>
    <w:p w14:paraId="40A17391" w14:textId="5B2A94AA" w:rsidR="00A335AE" w:rsidRDefault="00A335AE" w:rsidP="00A335AE">
      <w:pPr>
        <w:spacing w:after="0"/>
      </w:pPr>
      <w:r w:rsidRPr="002569EA">
        <w:rPr>
          <w:b/>
          <w:bCs/>
        </w:rPr>
        <w:t>B</w:t>
      </w:r>
      <w:r>
        <w:t xml:space="preserve">.    The </w:t>
      </w:r>
      <w:r>
        <w:t>hydrogen gas produced in a PEM is considered green hydrogen as the only raw material is water</w:t>
      </w:r>
      <w:r>
        <w:t>.</w:t>
      </w:r>
    </w:p>
    <w:p w14:paraId="0CDB56DF" w14:textId="6ABF3C6A" w:rsidR="00A335AE" w:rsidRDefault="00A335AE" w:rsidP="00A335AE">
      <w:pPr>
        <w:spacing w:after="0"/>
      </w:pPr>
      <w:r w:rsidRPr="002569EA">
        <w:rPr>
          <w:b/>
          <w:bCs/>
        </w:rPr>
        <w:t>C</w:t>
      </w:r>
      <w:r>
        <w:t xml:space="preserve">.    The </w:t>
      </w:r>
      <w:r>
        <w:t>use of electrodes that act as catalysts makes the energy required for this cell negligible</w:t>
      </w:r>
      <w:r>
        <w:t>.</w:t>
      </w:r>
    </w:p>
    <w:p w14:paraId="55A070A4" w14:textId="7E9F9098" w:rsidR="00A335AE" w:rsidRDefault="00A335AE" w:rsidP="00A335AE">
      <w:pPr>
        <w:spacing w:after="0"/>
      </w:pPr>
      <w:r w:rsidRPr="002569EA">
        <w:rPr>
          <w:b/>
          <w:bCs/>
        </w:rPr>
        <w:t>D</w:t>
      </w:r>
      <w:r>
        <w:t xml:space="preserve">.    </w:t>
      </w:r>
      <w:r>
        <w:t>The salt bridge in this cell should be a solution of KNO</w:t>
      </w:r>
      <w:r>
        <w:rPr>
          <w:vertAlign w:val="subscript"/>
        </w:rPr>
        <w:t>3</w:t>
      </w:r>
      <w:r>
        <w:t>.</w:t>
      </w:r>
    </w:p>
    <w:p w14:paraId="1912EAFA" w14:textId="77777777" w:rsidR="00A335AE" w:rsidRDefault="00A335AE" w:rsidP="00D65C3C">
      <w:pPr>
        <w:spacing w:after="0"/>
        <w:rPr>
          <w:i/>
          <w:iCs/>
        </w:rPr>
      </w:pPr>
    </w:p>
    <w:p w14:paraId="2C70E28A" w14:textId="77777777" w:rsidR="00A335AE" w:rsidRDefault="00A335AE" w:rsidP="00D65C3C">
      <w:pPr>
        <w:spacing w:after="0"/>
        <w:rPr>
          <w:i/>
          <w:iCs/>
        </w:rPr>
      </w:pPr>
    </w:p>
    <w:p w14:paraId="07F20D47" w14:textId="16966B69" w:rsidR="006250E2" w:rsidRDefault="006250E2" w:rsidP="006250E2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>
        <w:rPr>
          <w:b/>
          <w:bCs/>
        </w:rPr>
        <w:t>4</w:t>
      </w:r>
    </w:p>
    <w:p w14:paraId="6BF40913" w14:textId="77777777" w:rsidR="006250E2" w:rsidRDefault="006250E2" w:rsidP="006250E2">
      <w:pPr>
        <w:spacing w:after="0"/>
      </w:pPr>
      <w:r>
        <w:t xml:space="preserve">Which of the following will release the most energy? </w:t>
      </w:r>
    </w:p>
    <w:p w14:paraId="0C0D0528" w14:textId="77777777" w:rsidR="006250E2" w:rsidRDefault="006250E2" w:rsidP="006250E2">
      <w:pPr>
        <w:spacing w:after="0"/>
      </w:pPr>
      <w:r w:rsidRPr="002569EA">
        <w:rPr>
          <w:b/>
          <w:bCs/>
        </w:rPr>
        <w:t>A</w:t>
      </w:r>
      <w:r>
        <w:t>.    49.6 L of methane at SLC.</w:t>
      </w:r>
    </w:p>
    <w:p w14:paraId="6A8B8EB2" w14:textId="77777777" w:rsidR="006250E2" w:rsidRDefault="006250E2" w:rsidP="006250E2">
      <w:pPr>
        <w:spacing w:after="0"/>
      </w:pPr>
      <w:r w:rsidRPr="002569EA">
        <w:rPr>
          <w:b/>
          <w:bCs/>
        </w:rPr>
        <w:t>B</w:t>
      </w:r>
      <w:r>
        <w:t>.    30 g of methane.</w:t>
      </w:r>
    </w:p>
    <w:p w14:paraId="06EE213A" w14:textId="77777777" w:rsidR="006250E2" w:rsidRDefault="006250E2" w:rsidP="006250E2">
      <w:pPr>
        <w:spacing w:after="0"/>
      </w:pPr>
      <w:r w:rsidRPr="002569EA">
        <w:rPr>
          <w:b/>
          <w:bCs/>
        </w:rPr>
        <w:t>C</w:t>
      </w:r>
      <w:r>
        <w:t>.    50 L of ethane at SLC.</w:t>
      </w:r>
    </w:p>
    <w:p w14:paraId="787D6A62" w14:textId="77777777" w:rsidR="006250E2" w:rsidRDefault="006250E2" w:rsidP="006250E2">
      <w:pPr>
        <w:spacing w:after="0"/>
      </w:pPr>
      <w:r w:rsidRPr="002569EA">
        <w:rPr>
          <w:b/>
          <w:bCs/>
        </w:rPr>
        <w:t>D</w:t>
      </w:r>
      <w:r>
        <w:t>.    20 g of hydrogen gas.</w:t>
      </w:r>
    </w:p>
    <w:bookmarkEnd w:id="1"/>
    <w:p w14:paraId="486A3033" w14:textId="77777777" w:rsidR="00A335AE" w:rsidRDefault="00A335AE" w:rsidP="00D65C3C">
      <w:pPr>
        <w:spacing w:after="0"/>
        <w:rPr>
          <w:i/>
          <w:iCs/>
        </w:rPr>
      </w:pPr>
    </w:p>
    <w:p w14:paraId="0E07A9B4" w14:textId="77777777" w:rsidR="00A335AE" w:rsidRDefault="00A335AE" w:rsidP="00D65C3C">
      <w:pPr>
        <w:spacing w:after="0"/>
        <w:rPr>
          <w:i/>
          <w:iCs/>
        </w:rPr>
      </w:pPr>
    </w:p>
    <w:p w14:paraId="21DC414F" w14:textId="77777777" w:rsidR="00A335AE" w:rsidRDefault="00A335AE" w:rsidP="00D65C3C">
      <w:pPr>
        <w:spacing w:after="0"/>
        <w:rPr>
          <w:i/>
          <w:iCs/>
        </w:rPr>
      </w:pPr>
    </w:p>
    <w:p w14:paraId="4CA16A43" w14:textId="77777777" w:rsidR="00A335AE" w:rsidRDefault="00A335AE" w:rsidP="00D65C3C">
      <w:pPr>
        <w:spacing w:after="0"/>
        <w:rPr>
          <w:i/>
          <w:iCs/>
        </w:rPr>
      </w:pPr>
    </w:p>
    <w:p w14:paraId="49492F38" w14:textId="77777777" w:rsidR="006250E2" w:rsidRDefault="006250E2" w:rsidP="00D65C3C">
      <w:pPr>
        <w:spacing w:after="0"/>
        <w:rPr>
          <w:i/>
          <w:iCs/>
        </w:rPr>
      </w:pPr>
    </w:p>
    <w:p w14:paraId="3D339DB8" w14:textId="77777777" w:rsidR="006250E2" w:rsidRDefault="006250E2" w:rsidP="00D65C3C">
      <w:pPr>
        <w:spacing w:after="0"/>
        <w:rPr>
          <w:i/>
          <w:iCs/>
        </w:rPr>
      </w:pPr>
    </w:p>
    <w:p w14:paraId="444AAC60" w14:textId="77777777" w:rsidR="006250E2" w:rsidRDefault="006250E2" w:rsidP="00D65C3C">
      <w:pPr>
        <w:spacing w:after="0"/>
        <w:rPr>
          <w:i/>
          <w:iCs/>
        </w:rPr>
      </w:pPr>
    </w:p>
    <w:p w14:paraId="669173FC" w14:textId="639471D2" w:rsidR="006250E2" w:rsidRDefault="006250E2" w:rsidP="00D65C3C">
      <w:pPr>
        <w:spacing w:after="0"/>
        <w:rPr>
          <w:i/>
          <w:iCs/>
        </w:rPr>
      </w:pPr>
      <w:r w:rsidRPr="002569EA">
        <w:rPr>
          <w:i/>
          <w:iCs/>
        </w:rPr>
        <w:t xml:space="preserve">Use the following information to answer Questions </w:t>
      </w:r>
      <w:r>
        <w:rPr>
          <w:i/>
          <w:iCs/>
        </w:rPr>
        <w:t>5</w:t>
      </w:r>
      <w:r w:rsidRPr="002569EA">
        <w:rPr>
          <w:i/>
          <w:iCs/>
        </w:rPr>
        <w:t xml:space="preserve"> and </w:t>
      </w:r>
      <w:r>
        <w:rPr>
          <w:i/>
          <w:iCs/>
        </w:rPr>
        <w:t>6</w:t>
      </w:r>
    </w:p>
    <w:p w14:paraId="470C43EC" w14:textId="77777777" w:rsidR="00A335AE" w:rsidRPr="002569EA" w:rsidRDefault="00A335AE" w:rsidP="00D65C3C">
      <w:pPr>
        <w:spacing w:after="0"/>
        <w:rPr>
          <w:i/>
          <w:iCs/>
        </w:rPr>
      </w:pPr>
    </w:p>
    <w:p w14:paraId="216000CA" w14:textId="6003141D" w:rsidR="00D65C3C" w:rsidRPr="002569EA" w:rsidRDefault="00D65C3C" w:rsidP="00D65C3C">
      <w:pPr>
        <w:spacing w:after="0"/>
        <w:rPr>
          <w:i/>
          <w:iCs/>
        </w:rPr>
      </w:pPr>
    </w:p>
    <w:p w14:paraId="7B0B02D2" w14:textId="77777777" w:rsidR="00D65C3C" w:rsidRDefault="00D65C3C" w:rsidP="00D65C3C">
      <w:pPr>
        <w:spacing w:after="0"/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2A16B8DE" wp14:editId="44BEDDFC">
            <wp:simplePos x="0" y="0"/>
            <wp:positionH relativeFrom="column">
              <wp:posOffset>3811905</wp:posOffset>
            </wp:positionH>
            <wp:positionV relativeFrom="paragraph">
              <wp:posOffset>119381</wp:posOffset>
            </wp:positionV>
            <wp:extent cx="2414006" cy="1810454"/>
            <wp:effectExtent l="0" t="3175" r="2540" b="2540"/>
            <wp:wrapNone/>
            <wp:docPr id="1870401724" name="Picture 187040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ogas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414006" cy="18104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effluent from the barn below is connected to the </w:t>
      </w:r>
      <w:proofErr w:type="spellStart"/>
      <w:r>
        <w:t>biodigestor</w:t>
      </w:r>
      <w:proofErr w:type="spellEnd"/>
      <w:r>
        <w:t xml:space="preserve"> </w:t>
      </w:r>
    </w:p>
    <w:p w14:paraId="70783064" w14:textId="77777777" w:rsidR="00D65C3C" w:rsidRDefault="00D65C3C" w:rsidP="00D65C3C">
      <w:pPr>
        <w:spacing w:after="0"/>
      </w:pPr>
      <w:r>
        <w:t xml:space="preserve">shown. The </w:t>
      </w:r>
      <w:proofErr w:type="spellStart"/>
      <w:r>
        <w:t>biodigestor</w:t>
      </w:r>
      <w:proofErr w:type="spellEnd"/>
      <w:r>
        <w:t xml:space="preserve"> in turn is connected to a gas generator.</w:t>
      </w:r>
    </w:p>
    <w:p w14:paraId="4DE56124" w14:textId="77777777" w:rsidR="00D65C3C" w:rsidRDefault="00D65C3C" w:rsidP="00D65C3C">
      <w:pPr>
        <w:spacing w:after="0"/>
        <w:rPr>
          <w:noProof/>
        </w:rPr>
      </w:pPr>
    </w:p>
    <w:p w14:paraId="73CC82CF" w14:textId="77777777" w:rsidR="00D65C3C" w:rsidRDefault="00D65C3C" w:rsidP="00D65C3C">
      <w:pPr>
        <w:spacing w:after="0"/>
      </w:pPr>
      <w:r w:rsidRPr="006B1AF1">
        <w:rPr>
          <w:b/>
          <w:noProof/>
        </w:rPr>
        <w:drawing>
          <wp:inline distT="0" distB="0" distL="0" distR="0" wp14:anchorId="6956F55F" wp14:editId="48101BC5">
            <wp:extent cx="3089180" cy="1720850"/>
            <wp:effectExtent l="0" t="0" r="0" b="0"/>
            <wp:docPr id="1585812641" name="Picture 1585812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105737" cy="1730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C32C26" w14:textId="77777777" w:rsidR="00D65C3C" w:rsidRDefault="00D65C3C" w:rsidP="00D65C3C">
      <w:pPr>
        <w:spacing w:after="0"/>
      </w:pPr>
    </w:p>
    <w:p w14:paraId="65816579" w14:textId="24AA62A7" w:rsidR="00D65C3C" w:rsidRPr="002569EA" w:rsidRDefault="00D65C3C" w:rsidP="00D65C3C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6250E2">
        <w:rPr>
          <w:b/>
          <w:bCs/>
        </w:rPr>
        <w:t>5</w:t>
      </w:r>
    </w:p>
    <w:p w14:paraId="301ED196" w14:textId="77777777" w:rsidR="00D65C3C" w:rsidRDefault="00D65C3C" w:rsidP="00D65C3C">
      <w:pPr>
        <w:spacing w:after="0"/>
      </w:pPr>
      <w:r>
        <w:t>Select the alternative that describes the processes occurring.</w:t>
      </w:r>
    </w:p>
    <w:p w14:paraId="295B4049" w14:textId="77777777" w:rsidR="00D65C3C" w:rsidRDefault="00D65C3C" w:rsidP="00D65C3C">
      <w:pPr>
        <w:spacing w:after="0"/>
      </w:pPr>
      <w:r w:rsidRPr="002569EA">
        <w:rPr>
          <w:b/>
          <w:bCs/>
        </w:rPr>
        <w:t>A</w:t>
      </w:r>
      <w:r>
        <w:t xml:space="preserve">.    The </w:t>
      </w:r>
      <w:proofErr w:type="spellStart"/>
      <w:r>
        <w:t>biodigestor</w:t>
      </w:r>
      <w:proofErr w:type="spellEnd"/>
      <w:r>
        <w:t xml:space="preserve"> will convert the carbohydrates in effluent to bioethanol that can then form electricity.</w:t>
      </w:r>
    </w:p>
    <w:p w14:paraId="2CBDED5D" w14:textId="77777777" w:rsidR="00D65C3C" w:rsidRDefault="00D65C3C" w:rsidP="00D65C3C">
      <w:pPr>
        <w:spacing w:after="0"/>
      </w:pPr>
      <w:r w:rsidRPr="002569EA">
        <w:rPr>
          <w:b/>
          <w:bCs/>
        </w:rPr>
        <w:t>B</w:t>
      </w:r>
      <w:r>
        <w:t>.    The effluent is burnt to produce electrical energy.</w:t>
      </w:r>
    </w:p>
    <w:p w14:paraId="0D47CF25" w14:textId="77777777" w:rsidR="00D65C3C" w:rsidRDefault="00D65C3C" w:rsidP="00D65C3C">
      <w:pPr>
        <w:spacing w:after="0"/>
      </w:pPr>
      <w:r w:rsidRPr="002569EA">
        <w:rPr>
          <w:b/>
          <w:bCs/>
        </w:rPr>
        <w:t>C</w:t>
      </w:r>
      <w:r>
        <w:t xml:space="preserve">.    The </w:t>
      </w:r>
      <w:proofErr w:type="spellStart"/>
      <w:r>
        <w:t>biodigestor</w:t>
      </w:r>
      <w:proofErr w:type="spellEnd"/>
      <w:r>
        <w:t xml:space="preserve"> will produce a gas mixture that is burnt to produce electrical energy.</w:t>
      </w:r>
    </w:p>
    <w:p w14:paraId="16E2876D" w14:textId="77777777" w:rsidR="00D65C3C" w:rsidRDefault="00D65C3C" w:rsidP="00D65C3C">
      <w:pPr>
        <w:spacing w:after="0"/>
      </w:pPr>
      <w:r w:rsidRPr="002569EA">
        <w:rPr>
          <w:b/>
          <w:bCs/>
        </w:rPr>
        <w:t>D</w:t>
      </w:r>
      <w:r>
        <w:t xml:space="preserve">.    The </w:t>
      </w:r>
      <w:proofErr w:type="spellStart"/>
      <w:r>
        <w:t>biodigestor</w:t>
      </w:r>
      <w:proofErr w:type="spellEnd"/>
      <w:r>
        <w:t xml:space="preserve"> will produce bioethanol which can be used with triglycerides to form biodiesel.</w:t>
      </w:r>
    </w:p>
    <w:p w14:paraId="0B7210EE" w14:textId="77777777" w:rsidR="00D65C3C" w:rsidRDefault="00D65C3C" w:rsidP="00D65C3C">
      <w:pPr>
        <w:spacing w:after="0"/>
      </w:pPr>
    </w:p>
    <w:p w14:paraId="5B041ABA" w14:textId="77777777" w:rsidR="006250E2" w:rsidRDefault="006250E2" w:rsidP="00D65C3C">
      <w:pPr>
        <w:spacing w:after="0"/>
      </w:pPr>
    </w:p>
    <w:p w14:paraId="32003402" w14:textId="474C9588" w:rsidR="00D65C3C" w:rsidRPr="002569EA" w:rsidRDefault="00D65C3C" w:rsidP="00D65C3C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6250E2">
        <w:rPr>
          <w:b/>
          <w:bCs/>
        </w:rPr>
        <w:t>6</w:t>
      </w:r>
    </w:p>
    <w:p w14:paraId="4CD7F762" w14:textId="77777777" w:rsidR="00D65C3C" w:rsidRDefault="00D65C3C" w:rsidP="00D65C3C">
      <w:pPr>
        <w:spacing w:after="0"/>
      </w:pPr>
      <w:r>
        <w:t>The best description of the sustainability of this process is:</w:t>
      </w:r>
    </w:p>
    <w:p w14:paraId="143A4F75" w14:textId="77777777" w:rsidR="00D65C3C" w:rsidRDefault="00D65C3C" w:rsidP="00D65C3C">
      <w:pPr>
        <w:spacing w:after="0"/>
      </w:pPr>
      <w:r w:rsidRPr="002569EA">
        <w:rPr>
          <w:b/>
          <w:bCs/>
        </w:rPr>
        <w:t>A</w:t>
      </w:r>
      <w:r>
        <w:t>.    The process is non-renewable as the volume of fuel is limited by the small number of cows.</w:t>
      </w:r>
    </w:p>
    <w:p w14:paraId="1C0701B7" w14:textId="77777777" w:rsidR="00D65C3C" w:rsidRDefault="00D65C3C" w:rsidP="00D65C3C">
      <w:pPr>
        <w:spacing w:after="0"/>
      </w:pPr>
      <w:r w:rsidRPr="002569EA">
        <w:rPr>
          <w:b/>
          <w:bCs/>
        </w:rPr>
        <w:t>B</w:t>
      </w:r>
      <w:r>
        <w:t>.    This process is renewable and it does not produce any greenhouse emissions.</w:t>
      </w:r>
    </w:p>
    <w:p w14:paraId="53D98486" w14:textId="77777777" w:rsidR="00D65C3C" w:rsidRDefault="00D65C3C" w:rsidP="00D65C3C">
      <w:pPr>
        <w:spacing w:after="0"/>
      </w:pPr>
      <w:r w:rsidRPr="002569EA">
        <w:rPr>
          <w:b/>
          <w:bCs/>
        </w:rPr>
        <w:t>C</w:t>
      </w:r>
      <w:r>
        <w:t>.    This process is renewable but it releases significant amounts of methane to the atmosphere.</w:t>
      </w:r>
    </w:p>
    <w:p w14:paraId="5ABDE79D" w14:textId="77777777" w:rsidR="00D65C3C" w:rsidRDefault="00D65C3C" w:rsidP="00D65C3C">
      <w:pPr>
        <w:spacing w:after="0"/>
      </w:pPr>
      <w:r w:rsidRPr="002569EA">
        <w:rPr>
          <w:b/>
          <w:bCs/>
        </w:rPr>
        <w:t>D</w:t>
      </w:r>
      <w:r>
        <w:t>.    This process is renewable but it will still produce greenhouse emissions.</w:t>
      </w:r>
    </w:p>
    <w:p w14:paraId="5C8AFAC0" w14:textId="77777777" w:rsidR="00D65C3C" w:rsidRDefault="00D65C3C" w:rsidP="002E0A45">
      <w:pPr>
        <w:spacing w:after="0"/>
        <w:rPr>
          <w:b/>
          <w:bCs/>
        </w:rPr>
      </w:pPr>
    </w:p>
    <w:p w14:paraId="7543C935" w14:textId="77777777" w:rsidR="00D65C3C" w:rsidRDefault="00D65C3C" w:rsidP="002E0A45">
      <w:pPr>
        <w:spacing w:after="0"/>
        <w:rPr>
          <w:b/>
          <w:bCs/>
        </w:rPr>
      </w:pPr>
      <w:bookmarkStart w:id="4" w:name="_Hlk163232132"/>
    </w:p>
    <w:p w14:paraId="2FB7A593" w14:textId="13D35CA8" w:rsidR="002E0A45" w:rsidRPr="002569EA" w:rsidRDefault="002E0A45" w:rsidP="002E0A45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 w:rsidR="006250E2">
        <w:rPr>
          <w:b/>
          <w:bCs/>
        </w:rPr>
        <w:t>7</w:t>
      </w:r>
    </w:p>
    <w:p w14:paraId="3357C880" w14:textId="192B8114" w:rsidR="002E0A45" w:rsidRPr="00FE0E4A" w:rsidRDefault="00E22713" w:rsidP="002E0A45">
      <w:pPr>
        <w:spacing w:after="0"/>
      </w:pPr>
      <w:r>
        <w:t>Which statement about energy changes in combustion is correct?</w:t>
      </w:r>
    </w:p>
    <w:p w14:paraId="444526A4" w14:textId="459E5E9B" w:rsidR="002E0A45" w:rsidRDefault="002E0A45" w:rsidP="002E0A45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E22713">
        <w:t>Incomplete combustion of a fuel will release more energy than complete combustion.</w:t>
      </w:r>
    </w:p>
    <w:p w14:paraId="2BE83C18" w14:textId="0CD17D7B" w:rsidR="002E0A45" w:rsidRDefault="002E0A45" w:rsidP="002E0A45">
      <w:pPr>
        <w:spacing w:after="0"/>
      </w:pPr>
      <w:r w:rsidRPr="002569EA">
        <w:rPr>
          <w:b/>
          <w:bCs/>
        </w:rPr>
        <w:t>B</w:t>
      </w:r>
      <w:r>
        <w:t xml:space="preserve">.    </w:t>
      </w:r>
      <w:r w:rsidR="00E22713">
        <w:t>The molar enthalpy of combustion is represented as a negative value while the heat of combustion is positive.</w:t>
      </w:r>
    </w:p>
    <w:p w14:paraId="07562862" w14:textId="52F862B5" w:rsidR="002E0A45" w:rsidRDefault="002E0A45" w:rsidP="002E0A45">
      <w:pPr>
        <w:spacing w:after="0"/>
      </w:pPr>
      <w:r w:rsidRPr="002569EA">
        <w:rPr>
          <w:b/>
          <w:bCs/>
        </w:rPr>
        <w:t>C</w:t>
      </w:r>
      <w:r>
        <w:t xml:space="preserve">.    </w:t>
      </w:r>
      <w:r w:rsidR="00E22713">
        <w:t>Less energy is released when water is formed as a liquid rather than as a gas.</w:t>
      </w:r>
    </w:p>
    <w:p w14:paraId="0F57EBE8" w14:textId="60EE83D8" w:rsidR="002E0A45" w:rsidRDefault="002E0A45" w:rsidP="002E0A45">
      <w:pPr>
        <w:spacing w:after="0"/>
      </w:pPr>
      <w:r w:rsidRPr="002569EA">
        <w:rPr>
          <w:b/>
          <w:bCs/>
        </w:rPr>
        <w:t>D</w:t>
      </w:r>
      <w:r>
        <w:t xml:space="preserve">.    </w:t>
      </w:r>
      <w:r w:rsidR="00E22713">
        <w:t>The energy required to break the bonds in the fuel is greater than the energy released when new bonds form.</w:t>
      </w:r>
    </w:p>
    <w:bookmarkEnd w:id="4"/>
    <w:p w14:paraId="0DF932A4" w14:textId="77777777" w:rsidR="006250E2" w:rsidRDefault="006250E2" w:rsidP="002569EA">
      <w:pPr>
        <w:spacing w:after="0"/>
        <w:rPr>
          <w:b/>
          <w:bCs/>
        </w:rPr>
      </w:pPr>
    </w:p>
    <w:p w14:paraId="4365045A" w14:textId="77777777" w:rsidR="006250E2" w:rsidRDefault="006250E2" w:rsidP="002569EA">
      <w:pPr>
        <w:spacing w:after="0"/>
        <w:rPr>
          <w:b/>
          <w:bCs/>
        </w:rPr>
      </w:pPr>
    </w:p>
    <w:p w14:paraId="0F532DB8" w14:textId="7C2E77D5" w:rsidR="006250E2" w:rsidRPr="002569EA" w:rsidRDefault="006250E2" w:rsidP="006250E2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</w:t>
      </w:r>
      <w:r>
        <w:rPr>
          <w:b/>
          <w:bCs/>
        </w:rPr>
        <w:t>8</w:t>
      </w:r>
    </w:p>
    <w:p w14:paraId="050DA278" w14:textId="77777777" w:rsidR="006250E2" w:rsidRDefault="006250E2" w:rsidP="006250E2">
      <w:pPr>
        <w:spacing w:after="0"/>
      </w:pPr>
      <w:r>
        <w:t>The reaction at the anode in a methane fuel cell operating in acid conditions is:</w:t>
      </w:r>
    </w:p>
    <w:p w14:paraId="771E9907" w14:textId="77777777" w:rsidR="006250E2" w:rsidRDefault="006250E2" w:rsidP="006250E2">
      <w:pPr>
        <w:spacing w:after="0"/>
      </w:pPr>
      <w:r w:rsidRPr="002569EA">
        <w:rPr>
          <w:b/>
          <w:bCs/>
        </w:rPr>
        <w:t>A</w:t>
      </w:r>
      <w:r>
        <w:t>.    O(g)   +   4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   +   4e</w:t>
      </w:r>
      <w:r>
        <w:rPr>
          <w:vertAlign w:val="superscript"/>
        </w:rPr>
        <w:t>-</w:t>
      </w:r>
      <w:r>
        <w:t xml:space="preserve">   </w:t>
      </w:r>
      <w:r>
        <w:sym w:font="Wingdings" w:char="F0E0"/>
      </w:r>
      <w:r>
        <w:t xml:space="preserve">  2H</w:t>
      </w:r>
      <w:r>
        <w:rPr>
          <w:vertAlign w:val="subscript"/>
        </w:rPr>
        <w:t>2</w:t>
      </w:r>
      <w:r>
        <w:t>O(l)</w:t>
      </w:r>
    </w:p>
    <w:p w14:paraId="6BE18DAA" w14:textId="77777777" w:rsidR="006250E2" w:rsidRDefault="006250E2" w:rsidP="006250E2">
      <w:pPr>
        <w:spacing w:after="0"/>
      </w:pPr>
      <w:r w:rsidRPr="002569EA">
        <w:rPr>
          <w:b/>
          <w:bCs/>
        </w:rPr>
        <w:t>B</w:t>
      </w:r>
      <w:r>
        <w:t>.    CH</w:t>
      </w:r>
      <w:r>
        <w:rPr>
          <w:vertAlign w:val="subscript"/>
        </w:rPr>
        <w:t>4</w:t>
      </w:r>
      <w:r>
        <w:t>(g) +  4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 xml:space="preserve">)  </w:t>
      </w:r>
      <w:r>
        <w:sym w:font="Wingdings" w:char="F0E0"/>
      </w:r>
      <w:r>
        <w:t xml:space="preserve">   CO</w:t>
      </w:r>
      <w:r>
        <w:rPr>
          <w:vertAlign w:val="subscript"/>
        </w:rPr>
        <w:t>2</w:t>
      </w:r>
      <w:r>
        <w:t>(g)   + 4H</w:t>
      </w:r>
      <w:r>
        <w:rPr>
          <w:vertAlign w:val="subscript"/>
        </w:rPr>
        <w:t>2</w:t>
      </w:r>
      <w:r>
        <w:t>O(l)    +     4e</w:t>
      </w:r>
      <w:r>
        <w:rPr>
          <w:vertAlign w:val="superscript"/>
        </w:rPr>
        <w:t>-</w:t>
      </w:r>
    </w:p>
    <w:p w14:paraId="470490CB" w14:textId="77777777" w:rsidR="006250E2" w:rsidRDefault="006250E2" w:rsidP="006250E2">
      <w:pPr>
        <w:spacing w:after="0"/>
      </w:pPr>
      <w:r w:rsidRPr="002569EA">
        <w:rPr>
          <w:b/>
          <w:bCs/>
        </w:rPr>
        <w:t>C</w:t>
      </w:r>
      <w:r>
        <w:t>.    CH</w:t>
      </w:r>
      <w:r>
        <w:rPr>
          <w:vertAlign w:val="subscript"/>
        </w:rPr>
        <w:t>4</w:t>
      </w:r>
      <w:r>
        <w:t>(g) +  H</w:t>
      </w:r>
      <w:r>
        <w:rPr>
          <w:vertAlign w:val="subscript"/>
        </w:rPr>
        <w:t>2</w:t>
      </w:r>
      <w:r>
        <w:t xml:space="preserve">O(l)  </w:t>
      </w:r>
      <w:r>
        <w:sym w:font="Wingdings" w:char="F0E0"/>
      </w:r>
      <w:r>
        <w:t xml:space="preserve">   CO</w:t>
      </w:r>
      <w:r>
        <w:rPr>
          <w:vertAlign w:val="subscript"/>
        </w:rPr>
        <w:t>2</w:t>
      </w:r>
      <w:r>
        <w:t>(g)   + 4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   +     4e</w:t>
      </w:r>
      <w:r>
        <w:rPr>
          <w:vertAlign w:val="superscript"/>
        </w:rPr>
        <w:t>-</w:t>
      </w:r>
    </w:p>
    <w:p w14:paraId="15339417" w14:textId="77777777" w:rsidR="006250E2" w:rsidRPr="004C07CB" w:rsidRDefault="006250E2" w:rsidP="006250E2">
      <w:pPr>
        <w:spacing w:after="0"/>
        <w:rPr>
          <w:vertAlign w:val="superscript"/>
        </w:rPr>
      </w:pPr>
      <w:r w:rsidRPr="002569EA">
        <w:rPr>
          <w:b/>
          <w:bCs/>
        </w:rPr>
        <w:t>D</w:t>
      </w:r>
      <w:r>
        <w:t>.    CH</w:t>
      </w:r>
      <w:r>
        <w:rPr>
          <w:vertAlign w:val="subscript"/>
        </w:rPr>
        <w:t>4</w:t>
      </w:r>
      <w:r>
        <w:t>(g) +  2H</w:t>
      </w:r>
      <w:r>
        <w:rPr>
          <w:vertAlign w:val="subscript"/>
        </w:rPr>
        <w:t>2</w:t>
      </w:r>
      <w:r>
        <w:t xml:space="preserve">O(l)  </w:t>
      </w:r>
      <w:r>
        <w:sym w:font="Wingdings" w:char="F0E0"/>
      </w:r>
      <w:r>
        <w:t xml:space="preserve">   CO</w:t>
      </w:r>
      <w:r>
        <w:rPr>
          <w:vertAlign w:val="subscript"/>
        </w:rPr>
        <w:t>2</w:t>
      </w:r>
      <w:r>
        <w:t>(g)   + 8H</w:t>
      </w:r>
      <w:r>
        <w:rPr>
          <w:vertAlign w:val="superscript"/>
        </w:rPr>
        <w:t>+</w:t>
      </w:r>
      <w:r>
        <w:t>(</w:t>
      </w:r>
      <w:proofErr w:type="spellStart"/>
      <w:r>
        <w:t>aq</w:t>
      </w:r>
      <w:proofErr w:type="spellEnd"/>
      <w:r>
        <w:t>)    +     8e</w:t>
      </w:r>
      <w:r>
        <w:rPr>
          <w:vertAlign w:val="superscript"/>
        </w:rPr>
        <w:t>-</w:t>
      </w:r>
    </w:p>
    <w:p w14:paraId="5FB64181" w14:textId="77777777" w:rsidR="006250E2" w:rsidRDefault="006250E2" w:rsidP="002569EA">
      <w:pPr>
        <w:spacing w:after="0"/>
        <w:rPr>
          <w:b/>
          <w:bCs/>
        </w:rPr>
      </w:pPr>
    </w:p>
    <w:p w14:paraId="2912585F" w14:textId="39D2D4BA" w:rsidR="00B6772C" w:rsidRPr="002569EA" w:rsidRDefault="00B6772C" w:rsidP="002569EA">
      <w:pPr>
        <w:spacing w:after="0"/>
        <w:rPr>
          <w:b/>
          <w:bCs/>
        </w:rPr>
      </w:pPr>
      <w:r>
        <w:rPr>
          <w:b/>
          <w:bCs/>
        </w:rPr>
        <w:lastRenderedPageBreak/>
        <w:t xml:space="preserve">Question </w:t>
      </w:r>
      <w:r w:rsidR="006250E2">
        <w:rPr>
          <w:b/>
          <w:bCs/>
        </w:rPr>
        <w:t>9</w:t>
      </w:r>
    </w:p>
    <w:p w14:paraId="683289DA" w14:textId="2F4C606D" w:rsidR="002569EA" w:rsidRDefault="002569EA" w:rsidP="002569EA">
      <w:pPr>
        <w:spacing w:after="0"/>
      </w:pPr>
      <w:r>
        <w:t>An energy profile diagram is shown below.</w:t>
      </w:r>
      <w:r w:rsidR="000E6618">
        <w:t xml:space="preserve">           </w:t>
      </w:r>
    </w:p>
    <w:p w14:paraId="1F538041" w14:textId="45C6C03F" w:rsidR="002569EA" w:rsidRDefault="00E22713" w:rsidP="002569EA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B89430D" wp14:editId="6848AD26">
                <wp:simplePos x="0" y="0"/>
                <wp:positionH relativeFrom="column">
                  <wp:posOffset>323850</wp:posOffset>
                </wp:positionH>
                <wp:positionV relativeFrom="paragraph">
                  <wp:posOffset>179705</wp:posOffset>
                </wp:positionV>
                <wp:extent cx="266700" cy="88900"/>
                <wp:effectExtent l="0" t="0" r="19050" b="25400"/>
                <wp:wrapNone/>
                <wp:docPr id="1714819815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" cy="88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15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278A73" id="Rectangle 2" o:spid="_x0000_s1026" style="position:absolute;margin-left:25.5pt;margin-top:14.15pt;width:21pt;height:7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" fillcolor="white [3212]" strokecolor="white [3212]" strokeweight="1pt"/>
            </w:pict>
          </mc:Fallback>
        </mc:AlternateContent>
      </w:r>
      <w:r w:rsidRPr="00E22713">
        <w:drawing>
          <wp:inline distT="0" distB="0" distL="0" distR="0" wp14:anchorId="74CA0793" wp14:editId="059198AD">
            <wp:extent cx="2635385" cy="1701887"/>
            <wp:effectExtent l="0" t="0" r="0" b="0"/>
            <wp:docPr id="108725695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7256955" name="Picture 1" descr="A graph of a function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35385" cy="17018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009330" w14:textId="77777777" w:rsidR="002569EA" w:rsidRPr="00D05A98" w:rsidRDefault="002569EA" w:rsidP="002569EA">
      <w:pPr>
        <w:spacing w:after="0"/>
        <w:rPr>
          <w:b/>
          <w:bCs/>
          <w:sz w:val="10"/>
          <w:szCs w:val="10"/>
        </w:rPr>
      </w:pPr>
    </w:p>
    <w:p w14:paraId="40E4E080" w14:textId="65B2D928" w:rsidR="002569EA" w:rsidRPr="002569EA" w:rsidRDefault="002569EA" w:rsidP="002569EA">
      <w:pPr>
        <w:spacing w:after="0"/>
      </w:pPr>
      <w:r>
        <w:t xml:space="preserve">Which alternative correctly shows the activation energy and enthalpy change of the reverse reaction? </w:t>
      </w:r>
    </w:p>
    <w:p w14:paraId="75DF4DA1" w14:textId="2D7AF380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 xml:space="preserve">.    </w:t>
      </w:r>
      <w:r w:rsidR="002D757E">
        <w:t>-75</w:t>
      </w:r>
      <w:r>
        <w:t xml:space="preserve"> kJ    </w:t>
      </w:r>
      <w:r w:rsidR="00E22713">
        <w:t xml:space="preserve">   </w:t>
      </w:r>
      <w:r>
        <w:t xml:space="preserve"> and  </w:t>
      </w:r>
      <w:r w:rsidR="00E64373">
        <w:t xml:space="preserve"> </w:t>
      </w:r>
      <w:r>
        <w:t xml:space="preserve">   -</w:t>
      </w:r>
      <w:r w:rsidR="002D757E">
        <w:t>1</w:t>
      </w:r>
      <w:r>
        <w:t xml:space="preserve">00 kJ    </w:t>
      </w:r>
    </w:p>
    <w:p w14:paraId="12B206BD" w14:textId="4E17475E" w:rsidR="002569EA" w:rsidRP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   +1</w:t>
      </w:r>
      <w:r w:rsidR="002D757E">
        <w:t>75</w:t>
      </w:r>
      <w:r>
        <w:t xml:space="preserve"> kJ      and      </w:t>
      </w:r>
      <w:r w:rsidR="002D757E">
        <w:t>-100</w:t>
      </w:r>
      <w:r>
        <w:t xml:space="preserve"> kJ </w:t>
      </w:r>
    </w:p>
    <w:p w14:paraId="52B92DD7" w14:textId="71A1697B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    +</w:t>
      </w:r>
      <w:r w:rsidR="002D757E">
        <w:t>75</w:t>
      </w:r>
      <w:r>
        <w:t xml:space="preserve"> kJ </w:t>
      </w:r>
      <w:r w:rsidR="00E22713">
        <w:t xml:space="preserve">  </w:t>
      </w:r>
      <w:r>
        <w:t xml:space="preserve">    and      -</w:t>
      </w:r>
      <w:r w:rsidR="002D757E">
        <w:t>100</w:t>
      </w:r>
      <w:r>
        <w:t xml:space="preserve"> kJ</w:t>
      </w:r>
    </w:p>
    <w:p w14:paraId="25207F41" w14:textId="299ADD07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    +</w:t>
      </w:r>
      <w:r w:rsidR="002D757E">
        <w:t>175</w:t>
      </w:r>
      <w:r>
        <w:t xml:space="preserve"> kJ</w:t>
      </w:r>
      <w:r w:rsidR="00E22713">
        <w:t xml:space="preserve"> </w:t>
      </w:r>
      <w:r>
        <w:t xml:space="preserve">    and      +</w:t>
      </w:r>
      <w:r w:rsidR="002D757E">
        <w:t>100</w:t>
      </w:r>
      <w:r>
        <w:t xml:space="preserve"> kJ     </w:t>
      </w:r>
    </w:p>
    <w:p w14:paraId="427DDF1E" w14:textId="77777777" w:rsidR="00E22713" w:rsidRDefault="00E22713" w:rsidP="002569EA">
      <w:pPr>
        <w:spacing w:after="0"/>
      </w:pPr>
    </w:p>
    <w:bookmarkEnd w:id="2"/>
    <w:p w14:paraId="682379D4" w14:textId="77777777" w:rsidR="002569EA" w:rsidRDefault="002569EA" w:rsidP="002569EA">
      <w:pPr>
        <w:spacing w:after="0"/>
      </w:pPr>
    </w:p>
    <w:p w14:paraId="17D1E5DE" w14:textId="5C6D0EC4" w:rsidR="00C32166" w:rsidRPr="001C2AB4" w:rsidRDefault="00C32166" w:rsidP="00C32166">
      <w:pPr>
        <w:spacing w:after="0"/>
        <w:rPr>
          <w:i/>
          <w:iCs/>
          <w:sz w:val="24"/>
          <w:szCs w:val="24"/>
        </w:rPr>
      </w:pPr>
      <w:bookmarkStart w:id="5" w:name="_Hlk61031554"/>
      <w:r w:rsidRPr="00151FC2">
        <w:rPr>
          <w:i/>
          <w:iCs/>
          <w:sz w:val="24"/>
          <w:szCs w:val="24"/>
        </w:rPr>
        <w:t xml:space="preserve">Use the galvanic cell drawn below to answer Questions </w:t>
      </w:r>
      <w:r w:rsidR="006250E2">
        <w:rPr>
          <w:i/>
          <w:iCs/>
          <w:sz w:val="24"/>
          <w:szCs w:val="24"/>
        </w:rPr>
        <w:t>10</w:t>
      </w:r>
      <w:r w:rsidRPr="00151FC2">
        <w:rPr>
          <w:i/>
          <w:iCs/>
          <w:sz w:val="24"/>
          <w:szCs w:val="24"/>
        </w:rPr>
        <w:t xml:space="preserve"> and </w:t>
      </w:r>
      <w:r w:rsidR="006250E2">
        <w:rPr>
          <w:i/>
          <w:iCs/>
          <w:sz w:val="24"/>
          <w:szCs w:val="24"/>
        </w:rPr>
        <w:t>11</w:t>
      </w:r>
      <w:r>
        <w:rPr>
          <w:i/>
          <w:iCs/>
          <w:sz w:val="24"/>
          <w:szCs w:val="24"/>
        </w:rPr>
        <w:t xml:space="preserve">           </w:t>
      </w:r>
    </w:p>
    <w:p w14:paraId="6A6C2FDE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B156B7">
        <w:rPr>
          <w:noProof/>
          <w:sz w:val="24"/>
          <w:szCs w:val="24"/>
        </w:rPr>
        <w:drawing>
          <wp:inline distT="0" distB="0" distL="0" distR="0" wp14:anchorId="02E362FA" wp14:editId="6858C305">
            <wp:extent cx="3995351" cy="1878293"/>
            <wp:effectExtent l="0" t="0" r="5715" b="8255"/>
            <wp:docPr id="1244428351" name="Picture 124442835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Diagram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03403" cy="18820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03E8B7C" wp14:editId="6A79D768">
                <wp:simplePos x="0" y="0"/>
                <wp:positionH relativeFrom="column">
                  <wp:posOffset>3439108</wp:posOffset>
                </wp:positionH>
                <wp:positionV relativeFrom="paragraph">
                  <wp:posOffset>134568</wp:posOffset>
                </wp:positionV>
                <wp:extent cx="766119" cy="395416"/>
                <wp:effectExtent l="0" t="0" r="15240" b="24130"/>
                <wp:wrapNone/>
                <wp:docPr id="2003268467" name="Rectangle 20032684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6119" cy="3954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A682E52" id="Rectangle 2003268467" o:spid="_x0000_s1026" style="position:absolute;margin-left:270.8pt;margin-top:10.6pt;width:60.3pt;height:31.1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" fillcolor="white [3212]" strokecolor="white [3212]" strokeweight="1pt"/>
            </w:pict>
          </mc:Fallback>
        </mc:AlternateContent>
      </w:r>
    </w:p>
    <w:p w14:paraId="537536A8" w14:textId="0B0AAB20" w:rsidR="00C32166" w:rsidRPr="005064C0" w:rsidRDefault="00C32166" w:rsidP="00C32166">
      <w:pPr>
        <w:spacing w:after="0"/>
        <w:rPr>
          <w:b/>
          <w:bCs/>
          <w:sz w:val="24"/>
          <w:szCs w:val="24"/>
        </w:rPr>
      </w:pPr>
      <w:bookmarkStart w:id="6" w:name="_Hlk163232608"/>
      <w:r w:rsidRPr="005064C0">
        <w:rPr>
          <w:b/>
          <w:bCs/>
          <w:sz w:val="24"/>
          <w:szCs w:val="24"/>
        </w:rPr>
        <w:t xml:space="preserve">Question </w:t>
      </w:r>
      <w:r w:rsidR="006250E2">
        <w:rPr>
          <w:b/>
          <w:bCs/>
          <w:sz w:val="24"/>
          <w:szCs w:val="24"/>
        </w:rPr>
        <w:t>10</w:t>
      </w:r>
    </w:p>
    <w:p w14:paraId="52BEB128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sz w:val="24"/>
          <w:szCs w:val="24"/>
        </w:rPr>
        <w:t xml:space="preserve">The </w:t>
      </w:r>
      <w:r>
        <w:rPr>
          <w:sz w:val="24"/>
          <w:szCs w:val="24"/>
        </w:rPr>
        <w:t>overall equation in the cell will be</w:t>
      </w:r>
    </w:p>
    <w:p w14:paraId="789F3B79" w14:textId="77777777" w:rsidR="00C32166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A</w:t>
      </w:r>
      <w:r w:rsidRPr="005064C0">
        <w:rPr>
          <w:sz w:val="24"/>
          <w:szCs w:val="24"/>
        </w:rPr>
        <w:t xml:space="preserve">.    </w:t>
      </w:r>
      <w:r>
        <w:rPr>
          <w:sz w:val="24"/>
          <w:szCs w:val="24"/>
        </w:rPr>
        <w:t>Al(s)    +  Ni</w:t>
      </w:r>
      <w:r>
        <w:rPr>
          <w:sz w:val="24"/>
          <w:szCs w:val="24"/>
          <w:vertAlign w:val="superscript"/>
        </w:rPr>
        <w:t>2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 xml:space="preserve">)       </w:t>
      </w:r>
      <w:r w:rsidRPr="00011A0F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  Al</w:t>
      </w:r>
      <w:r>
        <w:rPr>
          <w:sz w:val="24"/>
          <w:szCs w:val="24"/>
          <w:vertAlign w:val="superscript"/>
        </w:rPr>
        <w:t>3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>)     +   Ni(s)</w:t>
      </w:r>
    </w:p>
    <w:p w14:paraId="0FB97909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B</w:t>
      </w:r>
      <w:r w:rsidRPr="005064C0">
        <w:rPr>
          <w:sz w:val="24"/>
          <w:szCs w:val="24"/>
        </w:rPr>
        <w:t xml:space="preserve">.    </w:t>
      </w:r>
      <w:r>
        <w:rPr>
          <w:sz w:val="24"/>
          <w:szCs w:val="24"/>
        </w:rPr>
        <w:t>2Al(s)    +  Ni</w:t>
      </w:r>
      <w:r>
        <w:rPr>
          <w:sz w:val="24"/>
          <w:szCs w:val="24"/>
          <w:vertAlign w:val="superscript"/>
        </w:rPr>
        <w:t>2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 xml:space="preserve">)    </w:t>
      </w:r>
      <w:r w:rsidRPr="00011A0F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  2Al</w:t>
      </w:r>
      <w:r>
        <w:rPr>
          <w:sz w:val="24"/>
          <w:szCs w:val="24"/>
          <w:vertAlign w:val="superscript"/>
        </w:rPr>
        <w:t>3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>)     +   3Ni(s)</w:t>
      </w:r>
    </w:p>
    <w:p w14:paraId="59650D48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C</w:t>
      </w:r>
      <w:r w:rsidRPr="005064C0">
        <w:rPr>
          <w:sz w:val="24"/>
          <w:szCs w:val="24"/>
        </w:rPr>
        <w:t xml:space="preserve">.    </w:t>
      </w:r>
      <w:r>
        <w:rPr>
          <w:sz w:val="24"/>
          <w:szCs w:val="24"/>
        </w:rPr>
        <w:t>2Al</w:t>
      </w:r>
      <w:r>
        <w:rPr>
          <w:sz w:val="24"/>
          <w:szCs w:val="24"/>
          <w:vertAlign w:val="superscript"/>
        </w:rPr>
        <w:t>3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 xml:space="preserve">)     +   3Ni(s)   </w:t>
      </w:r>
      <w:r w:rsidRPr="008F22D5">
        <w:rPr>
          <w:sz w:val="24"/>
          <w:szCs w:val="24"/>
        </w:rPr>
        <w:sym w:font="Wingdings" w:char="F0E0"/>
      </w:r>
      <w:r>
        <w:rPr>
          <w:sz w:val="24"/>
          <w:szCs w:val="24"/>
        </w:rPr>
        <w:t>2Al(s)    +  3Ni</w:t>
      </w:r>
      <w:r>
        <w:rPr>
          <w:sz w:val="24"/>
          <w:szCs w:val="24"/>
          <w:vertAlign w:val="superscript"/>
        </w:rPr>
        <w:t>2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 xml:space="preserve">)  </w:t>
      </w:r>
    </w:p>
    <w:p w14:paraId="14BB7A25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D</w:t>
      </w:r>
      <w:r w:rsidRPr="005064C0">
        <w:rPr>
          <w:sz w:val="24"/>
          <w:szCs w:val="24"/>
        </w:rPr>
        <w:t xml:space="preserve">.   </w:t>
      </w:r>
      <w:r>
        <w:rPr>
          <w:sz w:val="24"/>
          <w:szCs w:val="24"/>
        </w:rPr>
        <w:t xml:space="preserve"> 2Al(s)    +  3Ni</w:t>
      </w:r>
      <w:r>
        <w:rPr>
          <w:sz w:val="24"/>
          <w:szCs w:val="24"/>
          <w:vertAlign w:val="superscript"/>
        </w:rPr>
        <w:t>2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 xml:space="preserve">)   </w:t>
      </w:r>
      <w:r w:rsidRPr="00011A0F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  2Al</w:t>
      </w:r>
      <w:r>
        <w:rPr>
          <w:sz w:val="24"/>
          <w:szCs w:val="24"/>
          <w:vertAlign w:val="superscript"/>
        </w:rPr>
        <w:t>3+</w:t>
      </w:r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aq</w:t>
      </w:r>
      <w:proofErr w:type="spellEnd"/>
      <w:r>
        <w:rPr>
          <w:sz w:val="24"/>
          <w:szCs w:val="24"/>
        </w:rPr>
        <w:t>)     +   3Ni(s)</w:t>
      </w:r>
    </w:p>
    <w:p w14:paraId="7749A1FF" w14:textId="77777777" w:rsidR="00C32166" w:rsidRDefault="00C32166" w:rsidP="00C32166">
      <w:pPr>
        <w:spacing w:after="0"/>
        <w:rPr>
          <w:sz w:val="24"/>
          <w:szCs w:val="24"/>
        </w:rPr>
      </w:pPr>
    </w:p>
    <w:p w14:paraId="42FDE538" w14:textId="77777777" w:rsidR="00E22713" w:rsidRPr="005064C0" w:rsidRDefault="00E22713" w:rsidP="00C32166">
      <w:pPr>
        <w:spacing w:after="0"/>
        <w:rPr>
          <w:sz w:val="24"/>
          <w:szCs w:val="24"/>
        </w:rPr>
      </w:pPr>
    </w:p>
    <w:p w14:paraId="5ED8BB8E" w14:textId="50055234" w:rsidR="00C32166" w:rsidRPr="005064C0" w:rsidRDefault="00C32166" w:rsidP="00C32166">
      <w:pPr>
        <w:spacing w:after="0"/>
        <w:rPr>
          <w:b/>
          <w:bCs/>
          <w:sz w:val="24"/>
          <w:szCs w:val="24"/>
        </w:rPr>
      </w:pPr>
      <w:r w:rsidRPr="005064C0">
        <w:rPr>
          <w:b/>
          <w:bCs/>
          <w:sz w:val="24"/>
          <w:szCs w:val="24"/>
        </w:rPr>
        <w:t xml:space="preserve">Question </w:t>
      </w:r>
      <w:r w:rsidR="006250E2">
        <w:rPr>
          <w:b/>
          <w:bCs/>
          <w:sz w:val="24"/>
          <w:szCs w:val="24"/>
        </w:rPr>
        <w:t>11</w:t>
      </w:r>
    </w:p>
    <w:p w14:paraId="3BA0239B" w14:textId="77777777" w:rsidR="00C32166" w:rsidRPr="005064C0" w:rsidRDefault="00C32166" w:rsidP="00C32166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In this cell, </w:t>
      </w:r>
    </w:p>
    <w:p w14:paraId="0982D62A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A</w:t>
      </w:r>
      <w:r w:rsidRPr="005064C0">
        <w:rPr>
          <w:sz w:val="24"/>
          <w:szCs w:val="24"/>
        </w:rPr>
        <w:t xml:space="preserve">.    </w:t>
      </w:r>
      <w:r>
        <w:rPr>
          <w:sz w:val="24"/>
          <w:szCs w:val="24"/>
        </w:rPr>
        <w:t>aluminium will be the negative electrode and the potential will be around 1.41 V</w:t>
      </w:r>
    </w:p>
    <w:p w14:paraId="7B5ECF76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B</w:t>
      </w:r>
      <w:r w:rsidRPr="005064C0">
        <w:rPr>
          <w:sz w:val="24"/>
          <w:szCs w:val="24"/>
        </w:rPr>
        <w:t xml:space="preserve">.    </w:t>
      </w:r>
      <w:r>
        <w:rPr>
          <w:sz w:val="24"/>
          <w:szCs w:val="24"/>
        </w:rPr>
        <w:t>the electrons will flow from the nickel electrode to the aluminium electrode.</w:t>
      </w:r>
    </w:p>
    <w:p w14:paraId="7F49E9A2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C</w:t>
      </w:r>
      <w:r w:rsidRPr="005064C0">
        <w:rPr>
          <w:sz w:val="24"/>
          <w:szCs w:val="24"/>
        </w:rPr>
        <w:t xml:space="preserve">.    </w:t>
      </w:r>
      <w:r>
        <w:rPr>
          <w:sz w:val="24"/>
          <w:szCs w:val="24"/>
        </w:rPr>
        <w:t>nickel metal is oxidised and aluminium ions are reduced.</w:t>
      </w:r>
    </w:p>
    <w:p w14:paraId="5194F126" w14:textId="77777777" w:rsidR="00C32166" w:rsidRPr="005064C0" w:rsidRDefault="00C32166" w:rsidP="00C32166">
      <w:pPr>
        <w:spacing w:after="0"/>
        <w:rPr>
          <w:sz w:val="24"/>
          <w:szCs w:val="24"/>
        </w:rPr>
      </w:pPr>
      <w:r w:rsidRPr="005064C0">
        <w:rPr>
          <w:b/>
          <w:bCs/>
          <w:sz w:val="24"/>
          <w:szCs w:val="24"/>
        </w:rPr>
        <w:t>D</w:t>
      </w:r>
      <w:r w:rsidRPr="005064C0">
        <w:rPr>
          <w:sz w:val="24"/>
          <w:szCs w:val="24"/>
        </w:rPr>
        <w:t xml:space="preserve">.    </w:t>
      </w:r>
      <w:r>
        <w:rPr>
          <w:sz w:val="24"/>
          <w:szCs w:val="24"/>
        </w:rPr>
        <w:t>nickel will be the positive electrode and electrons will flow to the aluminium electrode.</w:t>
      </w:r>
    </w:p>
    <w:bookmarkEnd w:id="6"/>
    <w:p w14:paraId="59F41E0A" w14:textId="77777777" w:rsidR="00C32166" w:rsidRDefault="00C32166" w:rsidP="00C32166">
      <w:pPr>
        <w:spacing w:after="0"/>
        <w:rPr>
          <w:sz w:val="16"/>
          <w:szCs w:val="16"/>
        </w:rPr>
      </w:pPr>
    </w:p>
    <w:p w14:paraId="2F57547B" w14:textId="77777777" w:rsidR="00F87A68" w:rsidRDefault="00F87A68" w:rsidP="00C32166">
      <w:pPr>
        <w:spacing w:after="0"/>
        <w:rPr>
          <w:sz w:val="16"/>
          <w:szCs w:val="16"/>
        </w:rPr>
      </w:pPr>
    </w:p>
    <w:p w14:paraId="71C34D16" w14:textId="77777777" w:rsidR="006250E2" w:rsidRDefault="006250E2" w:rsidP="00C32166">
      <w:pPr>
        <w:spacing w:after="0"/>
        <w:rPr>
          <w:sz w:val="16"/>
          <w:szCs w:val="16"/>
        </w:rPr>
      </w:pPr>
    </w:p>
    <w:p w14:paraId="4DF47DE1" w14:textId="77777777" w:rsidR="006250E2" w:rsidRDefault="006250E2" w:rsidP="00C32166">
      <w:pPr>
        <w:spacing w:after="0"/>
        <w:rPr>
          <w:sz w:val="16"/>
          <w:szCs w:val="16"/>
        </w:rPr>
      </w:pPr>
    </w:p>
    <w:p w14:paraId="5E2BC1EB" w14:textId="77777777" w:rsidR="006250E2" w:rsidRDefault="006250E2" w:rsidP="00C32166">
      <w:pPr>
        <w:spacing w:after="0"/>
        <w:rPr>
          <w:sz w:val="16"/>
          <w:szCs w:val="16"/>
        </w:rPr>
      </w:pPr>
    </w:p>
    <w:p w14:paraId="633E0356" w14:textId="5D12E0D2" w:rsidR="004C07CB" w:rsidRDefault="004C07CB" w:rsidP="002569EA">
      <w:pPr>
        <w:spacing w:after="0"/>
        <w:rPr>
          <w:b/>
          <w:bCs/>
          <w:sz w:val="12"/>
          <w:szCs w:val="12"/>
        </w:rPr>
      </w:pPr>
      <w:bookmarkStart w:id="7" w:name="_Hlk60992635"/>
    </w:p>
    <w:bookmarkEnd w:id="5"/>
    <w:bookmarkEnd w:id="7"/>
    <w:p w14:paraId="046E81C4" w14:textId="77777777" w:rsidR="002569EA" w:rsidRDefault="002569EA" w:rsidP="002569EA">
      <w:pPr>
        <w:spacing w:after="0"/>
      </w:pPr>
    </w:p>
    <w:p w14:paraId="1E74DE86" w14:textId="5CE8F3FC" w:rsidR="002569EA" w:rsidRPr="002569EA" w:rsidRDefault="002569EA" w:rsidP="002569EA">
      <w:pPr>
        <w:spacing w:after="0"/>
        <w:rPr>
          <w:b/>
          <w:bCs/>
        </w:rPr>
      </w:pPr>
      <w:bookmarkStart w:id="8" w:name="_Hlk61032357"/>
      <w:r w:rsidRPr="002569EA">
        <w:rPr>
          <w:b/>
          <w:bCs/>
        </w:rPr>
        <w:t>Question</w:t>
      </w:r>
      <w:r>
        <w:rPr>
          <w:b/>
          <w:bCs/>
        </w:rPr>
        <w:t xml:space="preserve"> 12</w:t>
      </w:r>
    </w:p>
    <w:p w14:paraId="04897581" w14:textId="3EF730DE" w:rsidR="002569EA" w:rsidRDefault="00F37F5C" w:rsidP="002569EA">
      <w:pPr>
        <w:spacing w:after="0"/>
      </w:pPr>
      <w:r>
        <w:t>A copper half-cell is connected to a half-cell that has hydrogen gas pumped into a graphite electrode. In this cell</w:t>
      </w:r>
    </w:p>
    <w:p w14:paraId="286D7988" w14:textId="06C8F0B8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05A98">
        <w:t xml:space="preserve">    </w:t>
      </w:r>
      <w:r w:rsidR="00F37F5C">
        <w:t>the copper electrode will gradually dissolve and water will be produced at the anode.</w:t>
      </w:r>
    </w:p>
    <w:p w14:paraId="0ADC1B92" w14:textId="47EEFACE" w:rsidR="002569EA" w:rsidRPr="00D05A98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B</w:t>
      </w:r>
      <w:r>
        <w:t>.</w:t>
      </w:r>
      <w:r w:rsidR="00D05A98">
        <w:t xml:space="preserve">    </w:t>
      </w:r>
      <w:r w:rsidR="00F37F5C">
        <w:t>oxygen gas will be formed at the cathode and water at the anode.</w:t>
      </w:r>
    </w:p>
    <w:p w14:paraId="391A5641" w14:textId="1CB8A428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D05A98">
        <w:t xml:space="preserve">    </w:t>
      </w:r>
      <w:r w:rsidR="00F37F5C">
        <w:t>copper metal will be deposited at the cathode and water at the anode.</w:t>
      </w:r>
    </w:p>
    <w:p w14:paraId="426BC784" w14:textId="507FA100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D05A98">
        <w:t xml:space="preserve">    </w:t>
      </w:r>
      <w:r w:rsidR="00F37F5C">
        <w:t>copper metal will be deposited at the cathode and the pH will drop at the anode.</w:t>
      </w:r>
    </w:p>
    <w:p w14:paraId="4526E6AB" w14:textId="77777777" w:rsidR="00255893" w:rsidRDefault="00255893" w:rsidP="002569EA">
      <w:pPr>
        <w:spacing w:after="0"/>
      </w:pPr>
    </w:p>
    <w:p w14:paraId="26F7FC9E" w14:textId="77777777" w:rsidR="00B36F5D" w:rsidRDefault="00B36F5D" w:rsidP="002569EA">
      <w:pPr>
        <w:spacing w:after="0"/>
      </w:pPr>
    </w:p>
    <w:p w14:paraId="7F78D949" w14:textId="01A89E5D" w:rsidR="002569EA" w:rsidRPr="002569EA" w:rsidRDefault="002569EA" w:rsidP="002569EA">
      <w:pPr>
        <w:spacing w:after="0"/>
        <w:rPr>
          <w:b/>
          <w:bCs/>
        </w:rPr>
      </w:pPr>
      <w:bookmarkStart w:id="9" w:name="_Hlk61771160"/>
      <w:r w:rsidRPr="002569EA">
        <w:rPr>
          <w:b/>
          <w:bCs/>
        </w:rPr>
        <w:t>Question</w:t>
      </w:r>
      <w:r>
        <w:rPr>
          <w:b/>
          <w:bCs/>
        </w:rPr>
        <w:t xml:space="preserve"> 13</w:t>
      </w:r>
    </w:p>
    <w:p w14:paraId="7456F8AF" w14:textId="23ED83C3" w:rsidR="001E5CD2" w:rsidRDefault="003B4ADF" w:rsidP="002569EA">
      <w:pPr>
        <w:spacing w:after="0"/>
      </w:pPr>
      <w:r>
        <w:t>When hydrochloric acid is added to sodium thiosulfate, the following reaction occurs gradually.</w:t>
      </w:r>
    </w:p>
    <w:p w14:paraId="69E49B97" w14:textId="0231E233" w:rsidR="003B4ADF" w:rsidRPr="004A7CD5" w:rsidRDefault="003B4ADF" w:rsidP="002569EA">
      <w:pPr>
        <w:spacing w:after="0"/>
        <w:rPr>
          <w:sz w:val="10"/>
          <w:szCs w:val="10"/>
        </w:rPr>
      </w:pPr>
    </w:p>
    <w:p w14:paraId="4EBF790C" w14:textId="3A569AD0" w:rsidR="003B4ADF" w:rsidRDefault="003B4ADF" w:rsidP="002569EA">
      <w:pPr>
        <w:spacing w:after="0"/>
      </w:pPr>
      <w:r>
        <w:t xml:space="preserve">   Na</w:t>
      </w:r>
      <w:r>
        <w:rPr>
          <w:vertAlign w:val="subscript"/>
        </w:rPr>
        <w:t>2</w:t>
      </w:r>
      <w:r>
        <w:t>S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(</w:t>
      </w:r>
      <w:proofErr w:type="spellStart"/>
      <w:r>
        <w:t>aq</w:t>
      </w:r>
      <w:proofErr w:type="spellEnd"/>
      <w:r>
        <w:t>)    +    2HCl(</w:t>
      </w:r>
      <w:proofErr w:type="spellStart"/>
      <w:r>
        <w:t>aq</w:t>
      </w:r>
      <w:proofErr w:type="spellEnd"/>
      <w:r>
        <w:t xml:space="preserve">)  </w:t>
      </w:r>
      <w:r>
        <w:sym w:font="Wingdings" w:char="F0E0"/>
      </w:r>
      <w:r>
        <w:t xml:space="preserve">   2S(s)   +   SO</w:t>
      </w:r>
      <w:r>
        <w:rPr>
          <w:vertAlign w:val="subscript"/>
        </w:rPr>
        <w:t>2</w:t>
      </w:r>
      <w:r>
        <w:t>(g)   +   2NaCl(</w:t>
      </w:r>
      <w:proofErr w:type="spellStart"/>
      <w:r>
        <w:t>aq</w:t>
      </w:r>
      <w:proofErr w:type="spellEnd"/>
      <w:r>
        <w:t>)   +   H</w:t>
      </w:r>
      <w:r>
        <w:rPr>
          <w:vertAlign w:val="subscript"/>
        </w:rPr>
        <w:t>2</w:t>
      </w:r>
      <w:r>
        <w:t>O(l)</w:t>
      </w:r>
    </w:p>
    <w:p w14:paraId="5F0D7ECD" w14:textId="277DEB44" w:rsidR="001E5CD2" w:rsidRPr="004A7CD5" w:rsidRDefault="001E5CD2" w:rsidP="002569EA">
      <w:pPr>
        <w:spacing w:after="0"/>
        <w:rPr>
          <w:sz w:val="10"/>
          <w:szCs w:val="10"/>
        </w:rPr>
      </w:pPr>
    </w:p>
    <w:p w14:paraId="24B7510B" w14:textId="1E90B5A2" w:rsidR="003B4ADF" w:rsidRDefault="003B4ADF" w:rsidP="002569EA">
      <w:pPr>
        <w:spacing w:after="0"/>
      </w:pPr>
      <w:r>
        <w:t>The rate of this reaction can be monitored by placing the beaker the reaction is taking place in on top of a cross. As the reaction proceeds, the solution becomes cloudier and the cross obscured.</w:t>
      </w:r>
    </w:p>
    <w:p w14:paraId="3094BC74" w14:textId="433C2EA4" w:rsidR="003B4ADF" w:rsidRDefault="003B4ADF" w:rsidP="002569EA">
      <w:pPr>
        <w:spacing w:after="0"/>
      </w:pPr>
      <w:r>
        <w:t>Which of the following lists contains only changes that will lower the reaction time of the reaction?</w:t>
      </w:r>
    </w:p>
    <w:p w14:paraId="26B4DA30" w14:textId="20C736E2" w:rsidR="003B4ADF" w:rsidRDefault="003B4ADF" w:rsidP="002569EA">
      <w:pPr>
        <w:spacing w:after="0"/>
      </w:pPr>
      <w:r w:rsidRPr="003B4ADF">
        <w:rPr>
          <w:b/>
          <w:bCs/>
        </w:rPr>
        <w:t>A</w:t>
      </w:r>
      <w:r>
        <w:t>.    Decreased temperature, decreased HCl concentration and addition of a catalyst.</w:t>
      </w:r>
    </w:p>
    <w:p w14:paraId="3B68ECC5" w14:textId="0D8926E8" w:rsidR="003B4ADF" w:rsidRDefault="003B4ADF" w:rsidP="002569EA">
      <w:pPr>
        <w:spacing w:after="0"/>
      </w:pPr>
      <w:r w:rsidRPr="003B4ADF">
        <w:rPr>
          <w:b/>
          <w:bCs/>
        </w:rPr>
        <w:t>B</w:t>
      </w:r>
      <w:r>
        <w:t>.    Decreased temperature, increased HCl concentration and addition of a catalyst.</w:t>
      </w:r>
    </w:p>
    <w:p w14:paraId="7F85A9F0" w14:textId="5C86E5E4" w:rsidR="003B4ADF" w:rsidRDefault="003B4ADF" w:rsidP="002569EA">
      <w:pPr>
        <w:spacing w:after="0"/>
      </w:pPr>
      <w:r w:rsidRPr="003B4ADF">
        <w:rPr>
          <w:b/>
          <w:bCs/>
        </w:rPr>
        <w:t>C</w:t>
      </w:r>
      <w:r>
        <w:t>.    Increased temperature, decreased HCl concentration and addition of further water.</w:t>
      </w:r>
    </w:p>
    <w:p w14:paraId="3815EC8D" w14:textId="7DFB7C1D" w:rsidR="003B4ADF" w:rsidRDefault="003B4ADF" w:rsidP="002569EA">
      <w:pPr>
        <w:spacing w:after="0"/>
      </w:pPr>
      <w:r w:rsidRPr="003B4ADF">
        <w:rPr>
          <w:b/>
          <w:bCs/>
        </w:rPr>
        <w:t>D</w:t>
      </w:r>
      <w:r>
        <w:t xml:space="preserve">.    Increased temperature, addition of a catalyst and increasing of the HCl concentration. </w:t>
      </w:r>
    </w:p>
    <w:bookmarkEnd w:id="3"/>
    <w:p w14:paraId="6A8B7C2C" w14:textId="16F23AFE" w:rsidR="001E5CD2" w:rsidRPr="00B36F5D" w:rsidRDefault="001E5CD2" w:rsidP="004C0B6E">
      <w:pPr>
        <w:rPr>
          <w:b/>
          <w:sz w:val="24"/>
        </w:rPr>
      </w:pPr>
      <w:r w:rsidRPr="00A86A4C">
        <w:rPr>
          <w:b/>
          <w:sz w:val="24"/>
        </w:rPr>
        <w:t xml:space="preserve">                                                                               </w:t>
      </w:r>
    </w:p>
    <w:p w14:paraId="2BDECD98" w14:textId="13776B15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4</w:t>
      </w:r>
    </w:p>
    <w:p w14:paraId="1D8218C9" w14:textId="458D3308" w:rsidR="002569EA" w:rsidRDefault="004C0B6E" w:rsidP="002569EA">
      <w:pPr>
        <w:spacing w:after="0"/>
      </w:pPr>
      <w:r>
        <w:t>The reaction between nitrogen monoxide and chlorine gas is</w:t>
      </w:r>
    </w:p>
    <w:p w14:paraId="54EB9B16" w14:textId="6DA98B62" w:rsidR="004C0B6E" w:rsidRPr="004A7CD5" w:rsidRDefault="004C0B6E" w:rsidP="002569EA">
      <w:pPr>
        <w:spacing w:after="0"/>
        <w:rPr>
          <w:sz w:val="10"/>
          <w:szCs w:val="10"/>
        </w:rPr>
      </w:pPr>
    </w:p>
    <w:p w14:paraId="1C551A20" w14:textId="33B315A8" w:rsidR="004C0B6E" w:rsidRDefault="004C0B6E" w:rsidP="002569EA">
      <w:pPr>
        <w:spacing w:after="0"/>
      </w:pPr>
      <w:r>
        <w:t>2NO(g)     +   Cl</w:t>
      </w:r>
      <w:r>
        <w:rPr>
          <w:vertAlign w:val="subscript"/>
        </w:rPr>
        <w:t>2</w:t>
      </w:r>
      <w:r>
        <w:t xml:space="preserve">(g)   </w:t>
      </w:r>
      <w:r>
        <w:rPr>
          <w:rFonts w:ascii="Lucida Sans Unicode" w:hAnsi="Lucida Sans Unicode" w:cs="Lucida Sans Unicode"/>
        </w:rPr>
        <w:t>⇄</w:t>
      </w:r>
      <w:r>
        <w:t xml:space="preserve">   2NOCl(g)</w:t>
      </w:r>
    </w:p>
    <w:p w14:paraId="78528ED7" w14:textId="123ED2E2" w:rsidR="004C0B6E" w:rsidRPr="004A7CD5" w:rsidRDefault="004C0B6E" w:rsidP="002569EA">
      <w:pPr>
        <w:spacing w:after="0"/>
        <w:rPr>
          <w:sz w:val="10"/>
          <w:szCs w:val="10"/>
        </w:rPr>
      </w:pPr>
    </w:p>
    <w:p w14:paraId="0F2CD67C" w14:textId="58D8C638" w:rsidR="004C0B6E" w:rsidRDefault="004C0B6E" w:rsidP="002569EA">
      <w:pPr>
        <w:spacing w:after="0"/>
      </w:pPr>
      <w:r>
        <w:t>2.0 mol</w:t>
      </w:r>
      <w:r w:rsidR="004A7CD5">
        <w:t>e</w:t>
      </w:r>
      <w:r>
        <w:t xml:space="preserve"> of </w:t>
      </w:r>
      <w:proofErr w:type="spellStart"/>
      <w:r>
        <w:t>NOCl</w:t>
      </w:r>
      <w:proofErr w:type="spellEnd"/>
      <w:r>
        <w:t xml:space="preserve"> is added to an empty reactor. At equilibrium 1.4 mol</w:t>
      </w:r>
      <w:r w:rsidR="004A7CD5">
        <w:t>e</w:t>
      </w:r>
      <w:r>
        <w:t xml:space="preserve"> remains. The number of mol</w:t>
      </w:r>
      <w:r w:rsidR="004A7CD5">
        <w:t>e</w:t>
      </w:r>
      <w:r>
        <w:t xml:space="preserve"> of gas in the reactor is </w:t>
      </w:r>
    </w:p>
    <w:p w14:paraId="22FDA552" w14:textId="5FF8D41A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05A98">
        <w:t xml:space="preserve">    </w:t>
      </w:r>
      <w:r w:rsidR="004C0B6E">
        <w:t>1.5</w:t>
      </w:r>
    </w:p>
    <w:p w14:paraId="77BC0D82" w14:textId="3B15B9FC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D05A98">
        <w:t xml:space="preserve">    </w:t>
      </w:r>
      <w:r w:rsidR="004C0B6E">
        <w:t>2.3</w:t>
      </w:r>
    </w:p>
    <w:p w14:paraId="045F2273" w14:textId="21F1E561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D05A98">
        <w:t xml:space="preserve">    </w:t>
      </w:r>
      <w:r w:rsidR="004C0B6E">
        <w:t>3.5</w:t>
      </w:r>
    </w:p>
    <w:p w14:paraId="50B950BF" w14:textId="7032030C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D05A98">
        <w:t xml:space="preserve">    </w:t>
      </w:r>
      <w:r w:rsidR="004C0B6E">
        <w:t>unable to be determined.</w:t>
      </w:r>
    </w:p>
    <w:bookmarkEnd w:id="8"/>
    <w:p w14:paraId="44851126" w14:textId="77777777" w:rsidR="00D05A98" w:rsidRDefault="00D05A98" w:rsidP="002569EA">
      <w:pPr>
        <w:spacing w:after="0"/>
      </w:pPr>
    </w:p>
    <w:p w14:paraId="3A462636" w14:textId="77777777" w:rsidR="00266BF4" w:rsidRPr="00266BF4" w:rsidRDefault="00266BF4" w:rsidP="00266BF4">
      <w:pPr>
        <w:spacing w:after="0"/>
        <w:rPr>
          <w:i/>
          <w:iCs/>
        </w:rPr>
      </w:pPr>
      <w:r w:rsidRPr="00266BF4">
        <w:rPr>
          <w:i/>
          <w:iCs/>
        </w:rPr>
        <w:t>Use the following diagram to answer Questions 15 and 16</w:t>
      </w:r>
    </w:p>
    <w:p w14:paraId="341FF1D4" w14:textId="77777777" w:rsidR="004A7CD5" w:rsidRDefault="004A7CD5" w:rsidP="00266BF4">
      <w:pPr>
        <w:spacing w:after="0"/>
      </w:pPr>
      <w:r>
        <w:t>The equation for the formation of ammonia is:</w:t>
      </w:r>
    </w:p>
    <w:p w14:paraId="6934AC1D" w14:textId="77777777" w:rsidR="004A7CD5" w:rsidRDefault="004A7CD5" w:rsidP="00266BF4">
      <w:pPr>
        <w:spacing w:after="0"/>
      </w:pPr>
    </w:p>
    <w:p w14:paraId="72E6BA12" w14:textId="1C4608A4" w:rsidR="00266BF4" w:rsidRDefault="004A7CD5" w:rsidP="00266BF4">
      <w:pPr>
        <w:spacing w:after="0"/>
      </w:pPr>
      <w:r>
        <w:t>N</w:t>
      </w:r>
      <w:r>
        <w:rPr>
          <w:vertAlign w:val="subscript"/>
        </w:rPr>
        <w:t>2</w:t>
      </w:r>
      <w:r>
        <w:t>(g)    +   3H</w:t>
      </w:r>
      <w:r>
        <w:rPr>
          <w:vertAlign w:val="subscript"/>
        </w:rPr>
        <w:t>2</w:t>
      </w:r>
      <w:r>
        <w:t xml:space="preserve">(g)     </w:t>
      </w:r>
      <w:r>
        <w:rPr>
          <w:rFonts w:ascii="Lucida Sans Unicode" w:hAnsi="Lucida Sans Unicode" w:cs="Lucida Sans Unicode"/>
        </w:rPr>
        <w:t>⇄</w:t>
      </w:r>
      <w:r>
        <w:t xml:space="preserve">    2NH</w:t>
      </w:r>
      <w:r>
        <w:rPr>
          <w:vertAlign w:val="subscript"/>
        </w:rPr>
        <w:t>3</w:t>
      </w:r>
      <w:r>
        <w:t xml:space="preserve">(g)                  </w:t>
      </w:r>
      <w:r>
        <w:rPr>
          <w:rFonts w:ascii="Lucida Sans Unicode" w:hAnsi="Lucida Sans Unicode" w:cs="Lucida Sans Unicode"/>
        </w:rPr>
        <w:t>∆</w:t>
      </w:r>
      <w:r w:rsidRPr="003228BF">
        <w:rPr>
          <w:i/>
          <w:iCs/>
        </w:rPr>
        <w:t>H</w:t>
      </w:r>
      <w:r>
        <w:t xml:space="preserve"> = -92 kJ mol</w:t>
      </w:r>
      <w:r>
        <w:rPr>
          <w:vertAlign w:val="superscript"/>
        </w:rPr>
        <w:t>-1</w:t>
      </w:r>
      <w:r w:rsidR="00266BF4">
        <w:t xml:space="preserve"> </w:t>
      </w:r>
      <w:r w:rsidR="003228BF">
        <w:t xml:space="preserve">      </w:t>
      </w:r>
      <w:r w:rsidR="003228BF" w:rsidRPr="003228BF">
        <w:rPr>
          <w:i/>
          <w:iCs/>
        </w:rPr>
        <w:t>K</w:t>
      </w:r>
      <w:r w:rsidR="00F87A68">
        <w:rPr>
          <w:vertAlign w:val="subscript"/>
        </w:rPr>
        <w:t xml:space="preserve"> </w:t>
      </w:r>
      <w:r w:rsidR="003228BF">
        <w:t>= 729 M</w:t>
      </w:r>
      <w:r w:rsidR="003228BF">
        <w:rPr>
          <w:vertAlign w:val="superscript"/>
        </w:rPr>
        <w:t>-2</w:t>
      </w:r>
      <w:r w:rsidR="003228BF">
        <w:t xml:space="preserve"> at 100 </w:t>
      </w:r>
      <w:r w:rsidR="003228BF">
        <w:rPr>
          <w:rFonts w:ascii="Lucida Sans Unicode" w:hAnsi="Lucida Sans Unicode" w:cs="Lucida Sans Unicode"/>
        </w:rPr>
        <w:t>º</w:t>
      </w:r>
      <w:r w:rsidR="003228BF">
        <w:t>C.</w:t>
      </w:r>
    </w:p>
    <w:p w14:paraId="705B875A" w14:textId="77777777" w:rsidR="002569EA" w:rsidRPr="00D05A98" w:rsidRDefault="002569EA" w:rsidP="002569EA">
      <w:pPr>
        <w:spacing w:after="0"/>
        <w:rPr>
          <w:sz w:val="10"/>
          <w:szCs w:val="10"/>
        </w:rPr>
      </w:pPr>
    </w:p>
    <w:p w14:paraId="02646AFB" w14:textId="5390A870" w:rsidR="002569EA" w:rsidRPr="002569EA" w:rsidRDefault="002569EA" w:rsidP="002569EA">
      <w:pPr>
        <w:spacing w:after="0"/>
        <w:rPr>
          <w:b/>
          <w:bCs/>
        </w:rPr>
      </w:pPr>
      <w:bookmarkStart w:id="10" w:name="_Hlk60991327"/>
      <w:r w:rsidRPr="002569EA">
        <w:rPr>
          <w:b/>
          <w:bCs/>
        </w:rPr>
        <w:t>Question</w:t>
      </w:r>
      <w:r>
        <w:rPr>
          <w:b/>
          <w:bCs/>
        </w:rPr>
        <w:t xml:space="preserve"> 15</w:t>
      </w:r>
    </w:p>
    <w:p w14:paraId="01EB1585" w14:textId="72D73836" w:rsidR="003228BF" w:rsidRDefault="002569EA" w:rsidP="004A7CD5">
      <w:pPr>
        <w:spacing w:after="0"/>
      </w:pPr>
      <w:r>
        <w:t xml:space="preserve">The </w:t>
      </w:r>
      <w:r w:rsidR="003228BF">
        <w:t xml:space="preserve">magnitude of </w:t>
      </w:r>
      <w:r w:rsidR="003228BF" w:rsidRPr="003228BF">
        <w:rPr>
          <w:i/>
          <w:iCs/>
        </w:rPr>
        <w:t>K</w:t>
      </w:r>
      <w:r w:rsidR="003228BF">
        <w:t xml:space="preserve"> for the equation</w:t>
      </w:r>
    </w:p>
    <w:p w14:paraId="0AFD0088" w14:textId="77777777" w:rsidR="003228BF" w:rsidRPr="003228BF" w:rsidRDefault="003228BF" w:rsidP="004A7CD5">
      <w:pPr>
        <w:spacing w:after="0"/>
        <w:rPr>
          <w:sz w:val="6"/>
          <w:szCs w:val="6"/>
        </w:rPr>
      </w:pPr>
    </w:p>
    <w:p w14:paraId="658635C2" w14:textId="1FC19AB8" w:rsidR="00266BF4" w:rsidRDefault="002569EA" w:rsidP="004A7CD5">
      <w:pPr>
        <w:spacing w:after="0"/>
      </w:pPr>
      <w:r>
        <w:t xml:space="preserve"> </w:t>
      </w:r>
      <w:r w:rsidR="003228BF" w:rsidRPr="005B0FB9">
        <w:rPr>
          <w:position w:val="-24"/>
        </w:rPr>
        <w:object w:dxaOrig="220" w:dyaOrig="620" w14:anchorId="4B6CD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25.5pt" o:ole="">
            <v:imagedata r:id="rId12" o:title=""/>
          </v:shape>
          <o:OLEObject Type="Embed" ProgID="Equation.DSMT4" ShapeID="_x0000_i1025" DrawAspect="Content" ObjectID="_1773865578" r:id="rId13"/>
        </w:object>
      </w:r>
      <w:r w:rsidR="003228BF">
        <w:t>N</w:t>
      </w:r>
      <w:r w:rsidR="003228BF">
        <w:rPr>
          <w:vertAlign w:val="subscript"/>
        </w:rPr>
        <w:t>2</w:t>
      </w:r>
      <w:r w:rsidR="003228BF">
        <w:t>(g)    +   H</w:t>
      </w:r>
      <w:r w:rsidR="003228BF">
        <w:rPr>
          <w:vertAlign w:val="subscript"/>
        </w:rPr>
        <w:t>2</w:t>
      </w:r>
      <w:r w:rsidR="003228BF">
        <w:t xml:space="preserve">(g)     </w:t>
      </w:r>
      <w:r w:rsidR="003228BF">
        <w:rPr>
          <w:rFonts w:ascii="Lucida Sans Unicode" w:hAnsi="Lucida Sans Unicode" w:cs="Lucida Sans Unicode"/>
        </w:rPr>
        <w:t>⇄</w:t>
      </w:r>
      <w:r w:rsidR="003228BF">
        <w:t xml:space="preserve">    </w:t>
      </w:r>
      <w:r w:rsidR="003228BF" w:rsidRPr="003228BF">
        <w:t xml:space="preserve"> </w:t>
      </w:r>
      <w:r w:rsidR="003228BF" w:rsidRPr="005B0FB9">
        <w:rPr>
          <w:position w:val="-24"/>
        </w:rPr>
        <w:object w:dxaOrig="240" w:dyaOrig="620" w14:anchorId="49A8994A">
          <v:shape id="_x0000_i1026" type="#_x0000_t75" style="width:9.5pt;height:24pt" o:ole="">
            <v:imagedata r:id="rId14" o:title=""/>
          </v:shape>
          <o:OLEObject Type="Embed" ProgID="Equation.DSMT4" ShapeID="_x0000_i1026" DrawAspect="Content" ObjectID="_1773865579" r:id="rId15"/>
        </w:object>
      </w:r>
      <w:r w:rsidR="003228BF">
        <w:t>NH</w:t>
      </w:r>
      <w:r w:rsidR="003228BF">
        <w:rPr>
          <w:vertAlign w:val="subscript"/>
        </w:rPr>
        <w:t>3</w:t>
      </w:r>
      <w:r w:rsidR="003228BF">
        <w:t xml:space="preserve">(g)    </w:t>
      </w:r>
      <w:r w:rsidR="00D90C36">
        <w:t xml:space="preserve">at 100 </w:t>
      </w:r>
      <w:r w:rsidR="00D90C36">
        <w:rPr>
          <w:rFonts w:ascii="Lucida Sans Unicode" w:hAnsi="Lucida Sans Unicode" w:cs="Lucida Sans Unicode"/>
        </w:rPr>
        <w:t>º</w:t>
      </w:r>
      <w:r w:rsidR="00D90C36">
        <w:t xml:space="preserve">C </w:t>
      </w:r>
      <w:r w:rsidR="003228BF">
        <w:t>will be:</w:t>
      </w:r>
    </w:p>
    <w:p w14:paraId="3B3AE429" w14:textId="7EC9572D" w:rsidR="003228BF" w:rsidRPr="003228BF" w:rsidRDefault="003228BF" w:rsidP="004A7CD5">
      <w:pPr>
        <w:spacing w:after="0"/>
        <w:rPr>
          <w:sz w:val="6"/>
          <w:szCs w:val="6"/>
        </w:rPr>
      </w:pPr>
    </w:p>
    <w:p w14:paraId="0D225FB3" w14:textId="12727242" w:rsidR="003228BF" w:rsidRDefault="003228BF" w:rsidP="004A7CD5">
      <w:pPr>
        <w:spacing w:after="0"/>
      </w:pPr>
      <w:r w:rsidRPr="003228BF">
        <w:rPr>
          <w:b/>
          <w:bCs/>
        </w:rPr>
        <w:t>A</w:t>
      </w:r>
      <w:r>
        <w:t>.    0.0014</w:t>
      </w:r>
    </w:p>
    <w:p w14:paraId="7E587245" w14:textId="2327E432" w:rsidR="003228BF" w:rsidRPr="003228BF" w:rsidRDefault="003228BF" w:rsidP="004A7CD5">
      <w:pPr>
        <w:spacing w:after="0"/>
      </w:pPr>
      <w:r w:rsidRPr="003228BF">
        <w:rPr>
          <w:b/>
          <w:bCs/>
        </w:rPr>
        <w:t>B</w:t>
      </w:r>
      <w:r w:rsidRPr="003228BF">
        <w:t>.</w:t>
      </w:r>
      <w:r>
        <w:t xml:space="preserve">    9</w:t>
      </w:r>
    </w:p>
    <w:p w14:paraId="6850C055" w14:textId="4C6A1154" w:rsidR="003228BF" w:rsidRDefault="003228BF" w:rsidP="004A7CD5">
      <w:pPr>
        <w:spacing w:after="0"/>
      </w:pPr>
      <w:r w:rsidRPr="003228BF">
        <w:rPr>
          <w:b/>
          <w:bCs/>
        </w:rPr>
        <w:t>C</w:t>
      </w:r>
      <w:r>
        <w:t>.    27</w:t>
      </w:r>
    </w:p>
    <w:p w14:paraId="2FA260A0" w14:textId="0908366E" w:rsidR="003228BF" w:rsidRDefault="003228BF" w:rsidP="004A7CD5">
      <w:pPr>
        <w:spacing w:after="0"/>
      </w:pPr>
      <w:r w:rsidRPr="003228BF">
        <w:rPr>
          <w:b/>
          <w:bCs/>
        </w:rPr>
        <w:t>D</w:t>
      </w:r>
      <w:r>
        <w:t>.    729</w:t>
      </w:r>
    </w:p>
    <w:p w14:paraId="08CBFEA7" w14:textId="77777777" w:rsidR="003228BF" w:rsidRDefault="003228BF" w:rsidP="004A7CD5">
      <w:pPr>
        <w:spacing w:after="0"/>
      </w:pPr>
    </w:p>
    <w:p w14:paraId="6CFE076B" w14:textId="77777777" w:rsidR="00D05A98" w:rsidRDefault="00D05A98" w:rsidP="002569EA">
      <w:pPr>
        <w:spacing w:after="0"/>
        <w:rPr>
          <w:sz w:val="12"/>
          <w:szCs w:val="12"/>
        </w:rPr>
      </w:pPr>
    </w:p>
    <w:p w14:paraId="62F3309F" w14:textId="77777777" w:rsidR="00B36F5D" w:rsidRDefault="00B36F5D" w:rsidP="002569EA">
      <w:pPr>
        <w:spacing w:after="0"/>
        <w:rPr>
          <w:sz w:val="12"/>
          <w:szCs w:val="12"/>
        </w:rPr>
      </w:pPr>
    </w:p>
    <w:p w14:paraId="77626DA3" w14:textId="77777777" w:rsidR="00B36F5D" w:rsidRDefault="00B36F5D" w:rsidP="002569EA">
      <w:pPr>
        <w:spacing w:after="0"/>
        <w:rPr>
          <w:sz w:val="12"/>
          <w:szCs w:val="12"/>
        </w:rPr>
      </w:pPr>
    </w:p>
    <w:p w14:paraId="3D510350" w14:textId="77777777" w:rsidR="00B36F5D" w:rsidRDefault="00B36F5D" w:rsidP="002569EA">
      <w:pPr>
        <w:spacing w:after="0"/>
        <w:rPr>
          <w:sz w:val="12"/>
          <w:szCs w:val="12"/>
        </w:rPr>
      </w:pPr>
    </w:p>
    <w:p w14:paraId="551619B7" w14:textId="77777777" w:rsidR="00B36F5D" w:rsidRPr="00255893" w:rsidRDefault="00B36F5D" w:rsidP="002569EA">
      <w:pPr>
        <w:spacing w:after="0"/>
        <w:rPr>
          <w:sz w:val="12"/>
          <w:szCs w:val="12"/>
        </w:rPr>
      </w:pPr>
    </w:p>
    <w:p w14:paraId="1B739765" w14:textId="091B53CA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lastRenderedPageBreak/>
        <w:t>Question</w:t>
      </w:r>
      <w:r>
        <w:rPr>
          <w:b/>
          <w:bCs/>
        </w:rPr>
        <w:t xml:space="preserve"> 16</w:t>
      </w:r>
    </w:p>
    <w:p w14:paraId="3C83B750" w14:textId="42AE0726" w:rsidR="002569EA" w:rsidRDefault="003228BF" w:rsidP="002569EA">
      <w:pPr>
        <w:spacing w:after="0"/>
      </w:pPr>
      <w:r>
        <w:t xml:space="preserve">The volume of an equilibrium mixture of the above gases is halved. When equilibrium is re-established, compared to the first point of equilibrium, the </w:t>
      </w:r>
      <w:r w:rsidR="00266BF4">
        <w:t xml:space="preserve"> </w:t>
      </w:r>
    </w:p>
    <w:p w14:paraId="241C45B1" w14:textId="345EEC1C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892B6C">
        <w:t xml:space="preserve">    </w:t>
      </w:r>
      <w:r w:rsidR="003228BF">
        <w:t>concentration of hydrogen will be lower and the amount will be lower.</w:t>
      </w:r>
    </w:p>
    <w:p w14:paraId="6BAA51AB" w14:textId="340CE35B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892B6C">
        <w:t xml:space="preserve">    </w:t>
      </w:r>
      <w:r w:rsidR="003228BF">
        <w:t xml:space="preserve"> concentrations of nitrogen and hydrogen gases will be lower.</w:t>
      </w:r>
    </w:p>
    <w:p w14:paraId="000BFA12" w14:textId="020FD28C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892B6C">
        <w:t xml:space="preserve">    </w:t>
      </w:r>
      <w:r w:rsidR="003228BF">
        <w:t>position of equilibrium is unchanged because the temperature is unchanged.</w:t>
      </w:r>
    </w:p>
    <w:p w14:paraId="66853C35" w14:textId="15AC3CB5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892B6C">
        <w:t xml:space="preserve">    </w:t>
      </w:r>
      <w:r w:rsidR="003228BF">
        <w:t>concentration of hydrogen will be higher but the amount will be lower.</w:t>
      </w:r>
    </w:p>
    <w:bookmarkEnd w:id="10"/>
    <w:p w14:paraId="2063BBE3" w14:textId="77777777" w:rsidR="002569EA" w:rsidRDefault="002569EA" w:rsidP="002569EA">
      <w:pPr>
        <w:spacing w:after="0"/>
        <w:rPr>
          <w:sz w:val="18"/>
          <w:szCs w:val="18"/>
        </w:rPr>
      </w:pPr>
    </w:p>
    <w:p w14:paraId="68FD4F58" w14:textId="77777777" w:rsidR="00F87A68" w:rsidRPr="00255893" w:rsidRDefault="00F87A68" w:rsidP="002569EA">
      <w:pPr>
        <w:spacing w:after="0"/>
        <w:rPr>
          <w:sz w:val="18"/>
          <w:szCs w:val="18"/>
        </w:rPr>
      </w:pPr>
    </w:p>
    <w:p w14:paraId="2D2BB388" w14:textId="0D21C60A" w:rsidR="002569EA" w:rsidRPr="002569EA" w:rsidRDefault="002569EA" w:rsidP="002569EA">
      <w:pPr>
        <w:spacing w:after="0"/>
        <w:rPr>
          <w:b/>
          <w:bCs/>
        </w:rPr>
      </w:pPr>
      <w:bookmarkStart w:id="11" w:name="_Hlk60948098"/>
      <w:r w:rsidRPr="002569EA">
        <w:rPr>
          <w:b/>
          <w:bCs/>
        </w:rPr>
        <w:t>Question</w:t>
      </w:r>
      <w:r>
        <w:rPr>
          <w:b/>
          <w:bCs/>
        </w:rPr>
        <w:t xml:space="preserve"> 17</w:t>
      </w:r>
    </w:p>
    <w:p w14:paraId="62CE2A97" w14:textId="611CA56B" w:rsidR="00266BF4" w:rsidRDefault="002E0A45" w:rsidP="002569EA">
      <w:pPr>
        <w:spacing w:after="0"/>
      </w:pPr>
      <w:r>
        <w:t>A current is passed through a 0.</w:t>
      </w:r>
      <w:r w:rsidR="004A7CD5">
        <w:t>1</w:t>
      </w:r>
      <w:r>
        <w:t xml:space="preserve"> M solution of Fe(</w:t>
      </w:r>
      <w:r w:rsidR="004A7CD5">
        <w:t>NO</w:t>
      </w:r>
      <w:r w:rsidR="004A7CD5">
        <w:rPr>
          <w:vertAlign w:val="subscript"/>
        </w:rPr>
        <w:t>3</w:t>
      </w:r>
      <w:r>
        <w:t>)</w:t>
      </w:r>
      <w:r w:rsidR="004A7CD5">
        <w:rPr>
          <w:vertAlign w:val="subscript"/>
        </w:rPr>
        <w:t>2</w:t>
      </w:r>
      <w:r>
        <w:t xml:space="preserve"> using iron electrodes. The products at the anode and cathode respectively will be </w:t>
      </w:r>
    </w:p>
    <w:p w14:paraId="285F0ABB" w14:textId="73A60F36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D57606">
        <w:t xml:space="preserve">    </w:t>
      </w:r>
      <w:r w:rsidR="004A7CD5">
        <w:t>oxygen gas and hydrogen gas.</w:t>
      </w:r>
    </w:p>
    <w:p w14:paraId="612B685F" w14:textId="02AF4487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D57606">
        <w:t xml:space="preserve">    </w:t>
      </w:r>
      <w:r w:rsidR="004A7CD5">
        <w:t>iron ions and iron metal.</w:t>
      </w:r>
    </w:p>
    <w:p w14:paraId="594FF1F1" w14:textId="649B7ACC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D57606">
        <w:t xml:space="preserve">    </w:t>
      </w:r>
      <w:r w:rsidR="004A7CD5">
        <w:t>oxygen gas and iron metal.</w:t>
      </w:r>
    </w:p>
    <w:p w14:paraId="6B01A295" w14:textId="41DF3D4F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D57606">
        <w:t xml:space="preserve">    </w:t>
      </w:r>
      <w:r w:rsidR="004A7CD5">
        <w:t>iron ions and hydrogen gas.</w:t>
      </w:r>
    </w:p>
    <w:p w14:paraId="38C72DE2" w14:textId="77777777" w:rsidR="002569EA" w:rsidRDefault="002569EA" w:rsidP="002569EA">
      <w:pPr>
        <w:spacing w:after="0"/>
        <w:rPr>
          <w:sz w:val="18"/>
          <w:szCs w:val="18"/>
        </w:rPr>
      </w:pPr>
    </w:p>
    <w:p w14:paraId="7C303EBD" w14:textId="77777777" w:rsidR="00F87A68" w:rsidRPr="00255893" w:rsidRDefault="00F87A68" w:rsidP="002569EA">
      <w:pPr>
        <w:spacing w:after="0"/>
        <w:rPr>
          <w:sz w:val="18"/>
          <w:szCs w:val="18"/>
        </w:rPr>
      </w:pPr>
    </w:p>
    <w:p w14:paraId="4C380567" w14:textId="0513A977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8</w:t>
      </w:r>
    </w:p>
    <w:p w14:paraId="1C341324" w14:textId="3FA4677E" w:rsidR="002569EA" w:rsidRDefault="002E0A45" w:rsidP="002569EA">
      <w:pPr>
        <w:spacing w:after="0"/>
      </w:pPr>
      <w:r>
        <w:t xml:space="preserve">2000 C of charge is passed through each of the following cells. Which cell will see the deposition of the highest mass of metal? </w:t>
      </w:r>
    </w:p>
    <w:p w14:paraId="14CF13F0" w14:textId="67474831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A</w:t>
      </w:r>
      <w:r>
        <w:t>.</w:t>
      </w:r>
      <w:r w:rsidR="00A93B32">
        <w:t xml:space="preserve">    </w:t>
      </w:r>
      <w:r w:rsidR="004A7CD5">
        <w:t>0.1 M Sn(NO</w:t>
      </w:r>
      <w:r w:rsidR="004A7CD5">
        <w:rPr>
          <w:vertAlign w:val="subscript"/>
        </w:rPr>
        <w:t>3</w:t>
      </w:r>
      <w:r w:rsidR="004A7CD5">
        <w:t>)</w:t>
      </w:r>
      <w:r w:rsidR="004A7CD5">
        <w:rPr>
          <w:vertAlign w:val="subscript"/>
        </w:rPr>
        <w:t>4</w:t>
      </w:r>
    </w:p>
    <w:p w14:paraId="673C9914" w14:textId="3AAD2F36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B</w:t>
      </w:r>
      <w:r>
        <w:t>.</w:t>
      </w:r>
      <w:r w:rsidR="00A93B32">
        <w:t xml:space="preserve">    </w:t>
      </w:r>
      <w:r w:rsidR="004A7CD5">
        <w:t>0.1 M Sn(NO</w:t>
      </w:r>
      <w:r w:rsidR="004A7CD5">
        <w:rPr>
          <w:vertAlign w:val="subscript"/>
        </w:rPr>
        <w:t>3</w:t>
      </w:r>
      <w:r w:rsidR="004A7CD5">
        <w:t>)</w:t>
      </w:r>
      <w:r w:rsidR="004A7CD5">
        <w:rPr>
          <w:vertAlign w:val="subscript"/>
        </w:rPr>
        <w:t>2</w:t>
      </w:r>
    </w:p>
    <w:p w14:paraId="1AC98BA1" w14:textId="0D25FAA9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C</w:t>
      </w:r>
      <w:r>
        <w:t>.</w:t>
      </w:r>
      <w:r w:rsidR="00A93B32">
        <w:t xml:space="preserve">    </w:t>
      </w:r>
      <w:r w:rsidR="004A7CD5">
        <w:t>0.1 M AgNO</w:t>
      </w:r>
      <w:r w:rsidR="004A7CD5">
        <w:rPr>
          <w:vertAlign w:val="subscript"/>
        </w:rPr>
        <w:t>3</w:t>
      </w:r>
    </w:p>
    <w:p w14:paraId="40FE6087" w14:textId="6C805840" w:rsidR="002569EA" w:rsidRPr="004A7CD5" w:rsidRDefault="002569EA" w:rsidP="002569EA">
      <w:pPr>
        <w:spacing w:after="0"/>
        <w:rPr>
          <w:vertAlign w:val="subscript"/>
        </w:rPr>
      </w:pPr>
      <w:r w:rsidRPr="002569EA">
        <w:rPr>
          <w:b/>
          <w:bCs/>
        </w:rPr>
        <w:t>D</w:t>
      </w:r>
      <w:r>
        <w:t>.</w:t>
      </w:r>
      <w:r w:rsidR="00A93B32">
        <w:t xml:space="preserve">    </w:t>
      </w:r>
      <w:r w:rsidR="004A7CD5">
        <w:t>0.1 M Ca(NO</w:t>
      </w:r>
      <w:r w:rsidR="004A7CD5">
        <w:rPr>
          <w:vertAlign w:val="subscript"/>
        </w:rPr>
        <w:t>3</w:t>
      </w:r>
      <w:r w:rsidR="004A7CD5">
        <w:t>)</w:t>
      </w:r>
      <w:r w:rsidR="004A7CD5">
        <w:rPr>
          <w:vertAlign w:val="subscript"/>
        </w:rPr>
        <w:t>2</w:t>
      </w:r>
    </w:p>
    <w:p w14:paraId="79C9E7FE" w14:textId="77777777" w:rsidR="002569EA" w:rsidRDefault="002569EA" w:rsidP="002569EA">
      <w:pPr>
        <w:spacing w:after="0"/>
      </w:pPr>
    </w:p>
    <w:p w14:paraId="7BF5342F" w14:textId="77777777" w:rsidR="00F87A68" w:rsidRDefault="00F87A68" w:rsidP="002569EA">
      <w:pPr>
        <w:spacing w:after="0"/>
      </w:pPr>
    </w:p>
    <w:p w14:paraId="51D5EA04" w14:textId="0E004BBA" w:rsidR="002569EA" w:rsidRPr="002569EA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19</w:t>
      </w:r>
    </w:p>
    <w:p w14:paraId="167F8747" w14:textId="3A30A709" w:rsidR="002569EA" w:rsidRDefault="004A7CD5" w:rsidP="002569EA">
      <w:pPr>
        <w:spacing w:after="0"/>
      </w:pPr>
      <w:r>
        <w:t>A beaker contains a mixture of 0.1 M Pb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, 0.1 M 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and 0.1 M Ca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>. Graphite electrodes are added to the circuit and a current is passed through it until metals stop depositing on the cathode. The order in which the metals deposit will be</w:t>
      </w:r>
    </w:p>
    <w:p w14:paraId="357570E1" w14:textId="0DA17E1B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A93B32">
        <w:t xml:space="preserve">    </w:t>
      </w:r>
      <w:r w:rsidR="004A7CD5">
        <w:t>lead only.</w:t>
      </w:r>
    </w:p>
    <w:p w14:paraId="75784984" w14:textId="097E5CA1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A93B32">
        <w:t xml:space="preserve">    </w:t>
      </w:r>
      <w:r w:rsidR="004A7CD5">
        <w:t>lead then aluminium only.</w:t>
      </w:r>
    </w:p>
    <w:p w14:paraId="22A94EBB" w14:textId="4F22B23C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A93B32">
        <w:t xml:space="preserve">    </w:t>
      </w:r>
      <w:r w:rsidR="004A7CD5">
        <w:t>lead then calcium only.</w:t>
      </w:r>
    </w:p>
    <w:p w14:paraId="543E267D" w14:textId="68B5AC18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A93B32">
        <w:t xml:space="preserve">    </w:t>
      </w:r>
      <w:r w:rsidR="004A7CD5">
        <w:t>lead, then aluminium, then calcium.</w:t>
      </w:r>
    </w:p>
    <w:p w14:paraId="6F5758FB" w14:textId="77777777" w:rsidR="002569EA" w:rsidRDefault="002569EA" w:rsidP="002569EA">
      <w:pPr>
        <w:spacing w:after="0"/>
      </w:pPr>
    </w:p>
    <w:p w14:paraId="137516C0" w14:textId="77777777" w:rsidR="00F87A68" w:rsidRDefault="00F87A68" w:rsidP="002569EA">
      <w:pPr>
        <w:spacing w:after="0"/>
      </w:pPr>
    </w:p>
    <w:p w14:paraId="28423C81" w14:textId="77777777" w:rsidR="00351A59" w:rsidRDefault="002569EA" w:rsidP="002569EA">
      <w:pPr>
        <w:spacing w:after="0"/>
        <w:rPr>
          <w:b/>
          <w:bCs/>
        </w:rPr>
      </w:pPr>
      <w:r w:rsidRPr="002569EA">
        <w:rPr>
          <w:b/>
          <w:bCs/>
        </w:rPr>
        <w:t>Question</w:t>
      </w:r>
      <w:r>
        <w:rPr>
          <w:b/>
          <w:bCs/>
        </w:rPr>
        <w:t xml:space="preserve"> 20</w:t>
      </w:r>
    </w:p>
    <w:p w14:paraId="0EC90F2E" w14:textId="723110A1" w:rsidR="002569EA" w:rsidRPr="00351A59" w:rsidRDefault="00351A59" w:rsidP="002569EA">
      <w:pPr>
        <w:spacing w:after="0"/>
      </w:pPr>
      <w:r w:rsidRPr="00351A59">
        <w:t>A student</w:t>
      </w:r>
      <w:r w:rsidR="00A93B32" w:rsidRPr="00351A59">
        <w:t xml:space="preserve"> </w:t>
      </w:r>
      <w:r w:rsidR="004A7CD5">
        <w:t xml:space="preserve">constructs a galvanic cell from standard zinc and copper half-cells. She sets the room temperature at 25 </w:t>
      </w:r>
      <w:r w:rsidR="004A7CD5">
        <w:rPr>
          <w:vertAlign w:val="superscript"/>
        </w:rPr>
        <w:t>0</w:t>
      </w:r>
      <w:r w:rsidR="004A7CD5">
        <w:t>C. The voltage obtained is 0.72 Volts. She repeats the arrangement for four more cells and obtains further voltages of 0.71 V, 0.73 V and 0.72 V.</w:t>
      </w:r>
      <w:r>
        <w:t xml:space="preserve">  </w:t>
      </w:r>
      <w:r w:rsidR="004A7CD5">
        <w:t xml:space="preserve">The student’s results are an example of data that is </w:t>
      </w:r>
    </w:p>
    <w:p w14:paraId="52581FF1" w14:textId="2D7EBD4D" w:rsidR="002569EA" w:rsidRDefault="002569EA" w:rsidP="002569EA">
      <w:pPr>
        <w:spacing w:after="0"/>
      </w:pPr>
      <w:r w:rsidRPr="002569EA">
        <w:rPr>
          <w:b/>
          <w:bCs/>
        </w:rPr>
        <w:t>A</w:t>
      </w:r>
      <w:r>
        <w:t>.</w:t>
      </w:r>
      <w:r w:rsidR="00A93B32">
        <w:t xml:space="preserve">    </w:t>
      </w:r>
      <w:r w:rsidR="004A7CD5">
        <w:t>precise but the accuracy cannot be determined.</w:t>
      </w:r>
    </w:p>
    <w:p w14:paraId="19CE3E4A" w14:textId="02833E32" w:rsidR="002569EA" w:rsidRDefault="002569EA" w:rsidP="002569EA">
      <w:pPr>
        <w:spacing w:after="0"/>
      </w:pPr>
      <w:r w:rsidRPr="002569EA">
        <w:rPr>
          <w:b/>
          <w:bCs/>
        </w:rPr>
        <w:t>B</w:t>
      </w:r>
      <w:r>
        <w:t>.</w:t>
      </w:r>
      <w:r w:rsidR="00A93B32">
        <w:t xml:space="preserve">    </w:t>
      </w:r>
      <w:r w:rsidR="004A7CD5">
        <w:t>accurate but not precise.</w:t>
      </w:r>
    </w:p>
    <w:p w14:paraId="18385947" w14:textId="45B9B200" w:rsidR="002569EA" w:rsidRDefault="002569EA" w:rsidP="002569EA">
      <w:pPr>
        <w:spacing w:after="0"/>
      </w:pPr>
      <w:r w:rsidRPr="002569EA">
        <w:rPr>
          <w:b/>
          <w:bCs/>
        </w:rPr>
        <w:t>C</w:t>
      </w:r>
      <w:r>
        <w:t>.</w:t>
      </w:r>
      <w:r w:rsidR="00A93B32">
        <w:t xml:space="preserve">    </w:t>
      </w:r>
      <w:r w:rsidR="004A7CD5">
        <w:t>precise but not accurate.</w:t>
      </w:r>
    </w:p>
    <w:p w14:paraId="44C5BBB4" w14:textId="325CF01C" w:rsidR="002569EA" w:rsidRDefault="002569EA" w:rsidP="002569EA">
      <w:pPr>
        <w:spacing w:after="0"/>
      </w:pPr>
      <w:r w:rsidRPr="002569EA">
        <w:rPr>
          <w:b/>
          <w:bCs/>
        </w:rPr>
        <w:t>D</w:t>
      </w:r>
      <w:r>
        <w:t>.</w:t>
      </w:r>
      <w:r w:rsidR="00A93B32">
        <w:t xml:space="preserve">    </w:t>
      </w:r>
      <w:r w:rsidR="004A7CD5">
        <w:t>accurate and precise.</w:t>
      </w:r>
    </w:p>
    <w:bookmarkEnd w:id="9"/>
    <w:p w14:paraId="70BECA18" w14:textId="77777777" w:rsidR="002569EA" w:rsidRDefault="002569EA" w:rsidP="002569EA">
      <w:pPr>
        <w:spacing w:after="0"/>
      </w:pPr>
    </w:p>
    <w:bookmarkEnd w:id="11"/>
    <w:p w14:paraId="17DAD307" w14:textId="6F6629C5" w:rsidR="00F10337" w:rsidRDefault="00F10337" w:rsidP="005F3ABC">
      <w:pPr>
        <w:spacing w:after="0"/>
      </w:pPr>
    </w:p>
    <w:p w14:paraId="3167A25E" w14:textId="6FCCAEB6" w:rsidR="00F10337" w:rsidRDefault="00F10337" w:rsidP="005F3ABC">
      <w:pPr>
        <w:spacing w:after="0"/>
      </w:pPr>
    </w:p>
    <w:p w14:paraId="1A576FA9" w14:textId="7CDCED75" w:rsidR="00F10337" w:rsidRDefault="00F10337" w:rsidP="005F3ABC">
      <w:pPr>
        <w:spacing w:after="0"/>
      </w:pPr>
    </w:p>
    <w:p w14:paraId="653C77CB" w14:textId="77777777" w:rsidR="00084D12" w:rsidRDefault="00084D12" w:rsidP="005F3ABC">
      <w:pPr>
        <w:spacing w:after="0"/>
        <w:rPr>
          <w:b/>
          <w:bCs/>
        </w:rPr>
      </w:pPr>
      <w:bookmarkStart w:id="12" w:name="_Hlk60775745"/>
    </w:p>
    <w:p w14:paraId="523737C1" w14:textId="0BF24F43" w:rsidR="00931DC6" w:rsidRPr="00255893" w:rsidRDefault="00F73B1B" w:rsidP="005F3ABC">
      <w:pPr>
        <w:spacing w:after="0"/>
        <w:rPr>
          <w:b/>
          <w:bCs/>
        </w:rPr>
      </w:pPr>
      <w:r w:rsidRPr="00255893">
        <w:rPr>
          <w:b/>
          <w:bCs/>
        </w:rPr>
        <w:lastRenderedPageBreak/>
        <w:t>Section B:  Short answer questions</w:t>
      </w:r>
    </w:p>
    <w:p w14:paraId="1369A2AA" w14:textId="1BF4F401" w:rsidR="008738AF" w:rsidRDefault="008738AF" w:rsidP="005F3ABC">
      <w:pPr>
        <w:spacing w:after="0"/>
      </w:pPr>
    </w:p>
    <w:p w14:paraId="19435F35" w14:textId="7737ED20" w:rsidR="003E132C" w:rsidRPr="007E665D" w:rsidRDefault="00E149BA" w:rsidP="005F3ABC">
      <w:pPr>
        <w:spacing w:after="0"/>
      </w:pPr>
      <w:r w:rsidRPr="00EC6B68">
        <w:rPr>
          <w:b/>
          <w:bCs/>
        </w:rPr>
        <w:t xml:space="preserve">Question </w:t>
      </w:r>
      <w:r w:rsidR="00C32166">
        <w:rPr>
          <w:b/>
          <w:bCs/>
        </w:rPr>
        <w:t>1</w:t>
      </w:r>
      <w:r w:rsidR="007E665D">
        <w:rPr>
          <w:b/>
          <w:bCs/>
        </w:rPr>
        <w:t xml:space="preserve">       </w:t>
      </w:r>
      <w:r w:rsidR="007E665D">
        <w:t>(9 marks)</w:t>
      </w:r>
    </w:p>
    <w:p w14:paraId="2542A19B" w14:textId="77777777" w:rsidR="00B36F5D" w:rsidRDefault="00E149BA" w:rsidP="005F3ABC">
      <w:pPr>
        <w:spacing w:after="0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6FF09E0B" wp14:editId="34331FFF">
            <wp:simplePos x="0" y="0"/>
            <wp:positionH relativeFrom="column">
              <wp:posOffset>3949700</wp:posOffset>
            </wp:positionH>
            <wp:positionV relativeFrom="paragraph">
              <wp:posOffset>7620</wp:posOffset>
            </wp:positionV>
            <wp:extent cx="2517492" cy="1924050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7492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F904AD3" w14:textId="60A7ED2C" w:rsidR="00E149BA" w:rsidRDefault="00E149BA" w:rsidP="005F3ABC">
      <w:pPr>
        <w:spacing w:after="0"/>
      </w:pPr>
      <w:r>
        <w:t>A student’s apparatus used to measure the enthalpy of combustion</w:t>
      </w:r>
    </w:p>
    <w:p w14:paraId="36CC7650" w14:textId="0313A0E1" w:rsidR="00E149BA" w:rsidRDefault="00E149BA" w:rsidP="005F3ABC">
      <w:pPr>
        <w:spacing w:after="0"/>
      </w:pPr>
      <w:r>
        <w:t>of ethanol is drawn on the right.</w:t>
      </w:r>
    </w:p>
    <w:p w14:paraId="6B030E7F" w14:textId="6DD99CA1" w:rsidR="00E149BA" w:rsidRDefault="00E149BA" w:rsidP="005F3ABC">
      <w:pPr>
        <w:spacing w:after="0"/>
      </w:pPr>
    </w:p>
    <w:p w14:paraId="754B4B23" w14:textId="648E80EA" w:rsidR="003E132C" w:rsidRDefault="003E132C" w:rsidP="005F3ABC">
      <w:pPr>
        <w:spacing w:after="0"/>
      </w:pPr>
    </w:p>
    <w:p w14:paraId="49F46CF2" w14:textId="2EA485D7" w:rsidR="003E132C" w:rsidRDefault="00E149BA" w:rsidP="005F3ABC">
      <w:pPr>
        <w:spacing w:after="0"/>
      </w:pPr>
      <w:r w:rsidRPr="007E665D">
        <w:rPr>
          <w:b/>
          <w:bCs/>
        </w:rPr>
        <w:t>a</w:t>
      </w:r>
      <w:r>
        <w:t>.      Write a balanced equation for the reaction occurring.   1 mark</w:t>
      </w:r>
    </w:p>
    <w:p w14:paraId="5E393B31" w14:textId="54A09F84" w:rsidR="003E132C" w:rsidRDefault="003E132C" w:rsidP="005F3ABC">
      <w:pPr>
        <w:spacing w:after="0"/>
      </w:pPr>
    </w:p>
    <w:p w14:paraId="31146731" w14:textId="6D8AC1EE" w:rsidR="003E132C" w:rsidRDefault="00E149BA" w:rsidP="005F3ABC">
      <w:pPr>
        <w:spacing w:after="0"/>
      </w:pPr>
      <w:r>
        <w:t xml:space="preserve">       ________________________________________________</w:t>
      </w:r>
    </w:p>
    <w:p w14:paraId="6083CBC3" w14:textId="56921ACA" w:rsidR="003E132C" w:rsidRDefault="003E132C" w:rsidP="005F3ABC">
      <w:pPr>
        <w:spacing w:after="0"/>
      </w:pPr>
    </w:p>
    <w:p w14:paraId="3E1A98B7" w14:textId="1D617C73" w:rsidR="008738AF" w:rsidRDefault="008738AF" w:rsidP="005F3ABC">
      <w:pPr>
        <w:spacing w:after="0"/>
      </w:pPr>
    </w:p>
    <w:p w14:paraId="3FF004B2" w14:textId="75F0EDFD" w:rsidR="008738AF" w:rsidRDefault="008738AF" w:rsidP="005F3ABC">
      <w:pPr>
        <w:spacing w:after="0"/>
      </w:pPr>
    </w:p>
    <w:p w14:paraId="36E6EE22" w14:textId="544A657E" w:rsidR="008738AF" w:rsidRDefault="008738AF" w:rsidP="005F3ABC">
      <w:pPr>
        <w:spacing w:after="0"/>
      </w:pPr>
    </w:p>
    <w:p w14:paraId="45247621" w14:textId="77777777" w:rsidR="008738AF" w:rsidRDefault="008738AF" w:rsidP="005F3ABC">
      <w:pPr>
        <w:spacing w:after="0"/>
      </w:pPr>
    </w:p>
    <w:p w14:paraId="7A17DF3B" w14:textId="61B7E724" w:rsidR="00E149BA" w:rsidRDefault="00E149BA" w:rsidP="005F3ABC">
      <w:pPr>
        <w:spacing w:after="0"/>
      </w:pPr>
      <w:r w:rsidRPr="007E665D">
        <w:rPr>
          <w:b/>
          <w:bCs/>
        </w:rPr>
        <w:t>b</w:t>
      </w:r>
      <w:r>
        <w:t>.    If the mass change of ethanol is 0.740 g, what is the theoretical</w:t>
      </w:r>
    </w:p>
    <w:p w14:paraId="672B2F3C" w14:textId="311CD7CC" w:rsidR="00E149BA" w:rsidRDefault="00E149BA" w:rsidP="005F3ABC">
      <w:pPr>
        <w:spacing w:after="0"/>
      </w:pPr>
      <w:r>
        <w:t xml:space="preserve">       temperature change?</w:t>
      </w:r>
      <w:r w:rsidR="007E665D">
        <w:t xml:space="preserve">                                                           2 marks</w:t>
      </w:r>
    </w:p>
    <w:p w14:paraId="40763963" w14:textId="7FFA1B4C" w:rsidR="00E149BA" w:rsidRDefault="00E149BA" w:rsidP="005F3ABC">
      <w:pPr>
        <w:spacing w:after="0"/>
      </w:pPr>
    </w:p>
    <w:p w14:paraId="38F62301" w14:textId="75FAAD79" w:rsidR="007E665D" w:rsidRDefault="007E665D" w:rsidP="005F3ABC">
      <w:pPr>
        <w:spacing w:after="0"/>
      </w:pPr>
      <w:r>
        <w:t xml:space="preserve">       ____________________________________________________________________________________</w:t>
      </w:r>
    </w:p>
    <w:p w14:paraId="2CDDE1AF" w14:textId="5727D19C" w:rsidR="007E665D" w:rsidRDefault="007E665D" w:rsidP="005F3ABC">
      <w:pPr>
        <w:spacing w:after="0"/>
      </w:pPr>
    </w:p>
    <w:p w14:paraId="2DA1421D" w14:textId="1DDF594F" w:rsidR="007E665D" w:rsidRDefault="007E665D" w:rsidP="005F3ABC">
      <w:pPr>
        <w:spacing w:after="0"/>
      </w:pPr>
      <w:r>
        <w:t xml:space="preserve">       ____________________________________________________________________________________</w:t>
      </w:r>
    </w:p>
    <w:p w14:paraId="1C71F26F" w14:textId="5A6E51C8" w:rsidR="007E665D" w:rsidRDefault="007E665D" w:rsidP="005F3ABC">
      <w:pPr>
        <w:spacing w:after="0"/>
      </w:pPr>
    </w:p>
    <w:p w14:paraId="19E056DB" w14:textId="2525F3EE" w:rsidR="00E149BA" w:rsidRDefault="007E665D" w:rsidP="005F3ABC">
      <w:pPr>
        <w:spacing w:after="0"/>
      </w:pPr>
      <w:r>
        <w:t xml:space="preserve">       ____________________________________________________________________________________</w:t>
      </w:r>
    </w:p>
    <w:p w14:paraId="36DF7BBE" w14:textId="77777777" w:rsidR="00650174" w:rsidRDefault="00650174" w:rsidP="005F3ABC">
      <w:pPr>
        <w:spacing w:after="0"/>
        <w:rPr>
          <w:b/>
          <w:bCs/>
        </w:rPr>
      </w:pPr>
    </w:p>
    <w:p w14:paraId="57A09A4F" w14:textId="69748A03" w:rsidR="00E149BA" w:rsidRDefault="00E149BA" w:rsidP="005F3ABC">
      <w:pPr>
        <w:spacing w:after="0"/>
      </w:pPr>
      <w:r w:rsidRPr="007E665D">
        <w:rPr>
          <w:b/>
          <w:bCs/>
        </w:rPr>
        <w:t xml:space="preserve">c.    </w:t>
      </w:r>
      <w:proofErr w:type="spellStart"/>
      <w:r w:rsidRPr="007E665D">
        <w:rPr>
          <w:b/>
          <w:bCs/>
        </w:rPr>
        <w:t>i</w:t>
      </w:r>
      <w:proofErr w:type="spellEnd"/>
      <w:r>
        <w:t>.  Are the student’s results likely to be higher or lower than theoretical predictions? Explain your answer.</w:t>
      </w:r>
    </w:p>
    <w:p w14:paraId="0EAD1463" w14:textId="176643A5" w:rsidR="00E149BA" w:rsidRDefault="007E665D" w:rsidP="005F3ABC">
      <w:pPr>
        <w:spacing w:after="0"/>
      </w:pPr>
      <w:r>
        <w:t xml:space="preserve">                                                                                                                                                                             2 marks</w:t>
      </w:r>
    </w:p>
    <w:p w14:paraId="2C44EBF7" w14:textId="01C09904" w:rsidR="007E665D" w:rsidRDefault="007E665D" w:rsidP="005F3ABC">
      <w:pPr>
        <w:spacing w:after="0"/>
      </w:pPr>
      <w:r>
        <w:t xml:space="preserve">       ______________________________________________________________________________________</w:t>
      </w:r>
    </w:p>
    <w:p w14:paraId="54BAE021" w14:textId="20353C3E" w:rsidR="007E665D" w:rsidRDefault="007E665D" w:rsidP="005F3ABC">
      <w:pPr>
        <w:spacing w:after="0"/>
      </w:pPr>
    </w:p>
    <w:p w14:paraId="3554D05E" w14:textId="7E838BC5" w:rsidR="007E665D" w:rsidRDefault="007E665D" w:rsidP="005F3ABC">
      <w:pPr>
        <w:spacing w:after="0"/>
      </w:pPr>
      <w:r>
        <w:t xml:space="preserve">       ______________________________________________________________________________________  </w:t>
      </w:r>
    </w:p>
    <w:p w14:paraId="57272E0D" w14:textId="151E8F61" w:rsidR="007E665D" w:rsidRDefault="007E665D" w:rsidP="005F3ABC">
      <w:pPr>
        <w:spacing w:after="0"/>
      </w:pPr>
      <w:r>
        <w:t xml:space="preserve"> </w:t>
      </w:r>
    </w:p>
    <w:p w14:paraId="474AB520" w14:textId="35E0E3BE" w:rsidR="00E149BA" w:rsidRDefault="007E665D" w:rsidP="005F3ABC">
      <w:pPr>
        <w:spacing w:after="0"/>
      </w:pPr>
      <w:r>
        <w:rPr>
          <w:b/>
          <w:bCs/>
        </w:rPr>
        <w:t xml:space="preserve">       </w:t>
      </w:r>
      <w:r w:rsidR="00E149BA" w:rsidRPr="007E665D">
        <w:rPr>
          <w:b/>
          <w:bCs/>
        </w:rPr>
        <w:t>ii</w:t>
      </w:r>
      <w:r w:rsidR="00E149BA">
        <w:t>.    Suggest two modifications that could be made to this procedure to improve the results obtained.</w:t>
      </w:r>
      <w:r>
        <w:t xml:space="preserve">   2 marks</w:t>
      </w:r>
    </w:p>
    <w:p w14:paraId="0B28DCCB" w14:textId="7E00094A" w:rsidR="00E149BA" w:rsidRDefault="007E665D" w:rsidP="005F3ABC">
      <w:pPr>
        <w:spacing w:after="0"/>
      </w:pPr>
      <w:r>
        <w:t xml:space="preserve">                                     </w:t>
      </w:r>
    </w:p>
    <w:p w14:paraId="6A604301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</w:t>
      </w:r>
    </w:p>
    <w:p w14:paraId="09F7666B" w14:textId="77777777" w:rsidR="007E665D" w:rsidRDefault="007E665D" w:rsidP="007E665D">
      <w:pPr>
        <w:spacing w:after="0"/>
      </w:pPr>
    </w:p>
    <w:p w14:paraId="7320BD4E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  </w:t>
      </w:r>
    </w:p>
    <w:p w14:paraId="05B132FD" w14:textId="79FDC86F" w:rsidR="007E665D" w:rsidRDefault="007E665D" w:rsidP="005F3ABC">
      <w:pPr>
        <w:spacing w:after="0"/>
      </w:pPr>
    </w:p>
    <w:p w14:paraId="24ACDB60" w14:textId="77777777" w:rsidR="007E665D" w:rsidRDefault="007E665D" w:rsidP="005F3ABC">
      <w:pPr>
        <w:spacing w:after="0"/>
      </w:pPr>
    </w:p>
    <w:p w14:paraId="4AA8F5EF" w14:textId="77777777" w:rsidR="007E665D" w:rsidRDefault="00E149BA" w:rsidP="005F3ABC">
      <w:pPr>
        <w:spacing w:after="0"/>
      </w:pPr>
      <w:r w:rsidRPr="007E665D">
        <w:rPr>
          <w:b/>
          <w:bCs/>
        </w:rPr>
        <w:t>d</w:t>
      </w:r>
      <w:r>
        <w:t xml:space="preserve">.    Olive oil is used to replace the water in the beaker. Discuss the likely impact of this change and whether valid </w:t>
      </w:r>
    </w:p>
    <w:p w14:paraId="70D1E746" w14:textId="73476124" w:rsidR="00E149BA" w:rsidRDefault="007E665D" w:rsidP="005F3ABC">
      <w:pPr>
        <w:spacing w:after="0"/>
      </w:pPr>
      <w:r>
        <w:t xml:space="preserve">        </w:t>
      </w:r>
      <w:r w:rsidR="00E149BA">
        <w:t>results could still be obtained for the heat of combustion of ethanol.</w:t>
      </w:r>
      <w:r>
        <w:t xml:space="preserve">                                                    2 marks</w:t>
      </w:r>
    </w:p>
    <w:p w14:paraId="0D4E31BE" w14:textId="0C1B51CB" w:rsidR="00E149BA" w:rsidRDefault="00E149BA" w:rsidP="005F3ABC">
      <w:pPr>
        <w:spacing w:after="0"/>
      </w:pPr>
    </w:p>
    <w:p w14:paraId="7A8264EC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</w:t>
      </w:r>
    </w:p>
    <w:p w14:paraId="77669B3B" w14:textId="77777777" w:rsidR="007E665D" w:rsidRDefault="007E665D" w:rsidP="007E665D">
      <w:pPr>
        <w:spacing w:after="0"/>
      </w:pPr>
    </w:p>
    <w:p w14:paraId="365E1D0C" w14:textId="77777777" w:rsidR="007E665D" w:rsidRDefault="007E665D" w:rsidP="007E665D">
      <w:pPr>
        <w:spacing w:after="0"/>
      </w:pPr>
      <w:r>
        <w:t xml:space="preserve">       ______________________________________________________________________________________  </w:t>
      </w:r>
    </w:p>
    <w:p w14:paraId="0F1D84F5" w14:textId="77777777" w:rsidR="007E665D" w:rsidRDefault="007E665D" w:rsidP="005F3ABC">
      <w:pPr>
        <w:spacing w:after="0"/>
      </w:pPr>
    </w:p>
    <w:p w14:paraId="501D6CF5" w14:textId="13E9E2EA" w:rsidR="00E149BA" w:rsidRDefault="00E149BA" w:rsidP="005F3ABC">
      <w:pPr>
        <w:spacing w:after="0"/>
      </w:pPr>
    </w:p>
    <w:p w14:paraId="0EB2D605" w14:textId="77777777" w:rsidR="00E149BA" w:rsidRDefault="00E149BA" w:rsidP="005F3ABC">
      <w:pPr>
        <w:spacing w:after="0"/>
      </w:pPr>
    </w:p>
    <w:p w14:paraId="083F26BF" w14:textId="2857FE5A" w:rsidR="00785AAD" w:rsidRDefault="00785AAD" w:rsidP="00FF2AA2">
      <w:pPr>
        <w:spacing w:after="0"/>
      </w:pPr>
    </w:p>
    <w:p w14:paraId="67379C03" w14:textId="77777777" w:rsidR="00C32166" w:rsidRDefault="00C32166" w:rsidP="00FF2AA2">
      <w:pPr>
        <w:spacing w:after="0"/>
      </w:pPr>
    </w:p>
    <w:p w14:paraId="6AAE943E" w14:textId="77777777" w:rsidR="00C32166" w:rsidRDefault="00C32166" w:rsidP="00FF2AA2">
      <w:pPr>
        <w:spacing w:after="0"/>
      </w:pPr>
    </w:p>
    <w:p w14:paraId="52C58C59" w14:textId="04527ED5" w:rsidR="006B40C7" w:rsidRPr="00201DE0" w:rsidRDefault="00BA0184" w:rsidP="00FF2AA2">
      <w:pPr>
        <w:spacing w:after="0"/>
      </w:pPr>
      <w:r w:rsidRPr="00201DE0">
        <w:rPr>
          <w:b/>
          <w:bCs/>
        </w:rPr>
        <w:lastRenderedPageBreak/>
        <w:t xml:space="preserve">Question </w:t>
      </w:r>
      <w:r w:rsidR="00C32166">
        <w:rPr>
          <w:b/>
          <w:bCs/>
        </w:rPr>
        <w:t>2</w:t>
      </w:r>
      <w:r w:rsidR="00201DE0">
        <w:rPr>
          <w:b/>
          <w:bCs/>
        </w:rPr>
        <w:t xml:space="preserve">      </w:t>
      </w:r>
      <w:r w:rsidR="00201DE0">
        <w:t>(8 marks)</w:t>
      </w:r>
    </w:p>
    <w:p w14:paraId="235B410F" w14:textId="1A167ED1" w:rsidR="006B40C7" w:rsidRDefault="00BA0184" w:rsidP="00FF2AA2">
      <w:pPr>
        <w:spacing w:after="0"/>
      </w:pPr>
      <w:r>
        <w:t>One form of lithium cell being trialled uses a grid of lithium in graphite and a grid of lithium in iron (III) phosphate.</w:t>
      </w:r>
    </w:p>
    <w:p w14:paraId="6C0BC794" w14:textId="3451E3EB" w:rsidR="00BA0184" w:rsidRDefault="00BA0184" w:rsidP="00FF2AA2">
      <w:pPr>
        <w:spacing w:after="0"/>
      </w:pPr>
      <w:r>
        <w:t xml:space="preserve">The cell is rechargeable and the diagram below shows the cell being </w:t>
      </w:r>
      <w:r w:rsidR="00201DE0">
        <w:rPr>
          <w:b/>
          <w:bCs/>
        </w:rPr>
        <w:t>dis</w:t>
      </w:r>
      <w:r w:rsidRPr="00DD62E9">
        <w:rPr>
          <w:b/>
          <w:bCs/>
        </w:rPr>
        <w:t>charged</w:t>
      </w:r>
      <w:r>
        <w:t>.</w:t>
      </w:r>
    </w:p>
    <w:p w14:paraId="4B9161B6" w14:textId="441C648F" w:rsidR="006B40C7" w:rsidRDefault="00201DE0" w:rsidP="00FF2AA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A015E5D" wp14:editId="55875DF1">
                <wp:simplePos x="0" y="0"/>
                <wp:positionH relativeFrom="column">
                  <wp:posOffset>1752600</wp:posOffset>
                </wp:positionH>
                <wp:positionV relativeFrom="paragraph">
                  <wp:posOffset>178435</wp:posOffset>
                </wp:positionV>
                <wp:extent cx="209550" cy="203200"/>
                <wp:effectExtent l="0" t="0" r="19050" b="25400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449D0B" id="Rectangle 46" o:spid="_x0000_s1026" style="position:absolute;margin-left:138pt;margin-top:14.05pt;width:16.5pt;height:16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" fillcolor="white [3212]" strokecolor="#1f3763 [1604]" strokeweight="1pt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5976E52B" wp14:editId="5A0B32DE">
            <wp:simplePos x="0" y="0"/>
            <wp:positionH relativeFrom="column">
              <wp:posOffset>1701800</wp:posOffset>
            </wp:positionH>
            <wp:positionV relativeFrom="paragraph">
              <wp:posOffset>19686</wp:posOffset>
            </wp:positionV>
            <wp:extent cx="2940050" cy="1600200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053" b="11299"/>
                    <a:stretch/>
                  </pic:blipFill>
                  <pic:spPr bwMode="auto">
                    <a:xfrm>
                      <a:off x="0" y="0"/>
                      <a:ext cx="2946864" cy="16039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178F01" w14:textId="104A8C22" w:rsidR="00437550" w:rsidRDefault="00201DE0" w:rsidP="00FF2AA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28AA15E" wp14:editId="3A38B13C">
                <wp:simplePos x="0" y="0"/>
                <wp:positionH relativeFrom="column">
                  <wp:posOffset>4457700</wp:posOffset>
                </wp:positionH>
                <wp:positionV relativeFrom="paragraph">
                  <wp:posOffset>6985</wp:posOffset>
                </wp:positionV>
                <wp:extent cx="209550" cy="203200"/>
                <wp:effectExtent l="0" t="0" r="19050" b="25400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9550" cy="203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B97A369" id="Rectangle 47" o:spid="_x0000_s1026" style="position:absolute;margin-left:351pt;margin-top:.55pt;width:16.5pt;height:1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" fillcolor="white [3212]" strokecolor="#1f3763 [1604]" strokeweight="1pt"/>
            </w:pict>
          </mc:Fallback>
        </mc:AlternateContent>
      </w:r>
    </w:p>
    <w:p w14:paraId="491E7817" w14:textId="7D780F9F" w:rsidR="00201DE0" w:rsidRDefault="00201DE0" w:rsidP="00FF2AA2">
      <w:pPr>
        <w:spacing w:after="0"/>
      </w:pPr>
    </w:p>
    <w:p w14:paraId="7E6A2DE6" w14:textId="4A6FDD7F" w:rsidR="00201DE0" w:rsidRDefault="00201DE0" w:rsidP="00FF2AA2">
      <w:pPr>
        <w:spacing w:after="0"/>
      </w:pPr>
    </w:p>
    <w:p w14:paraId="40911E3D" w14:textId="1A41E07B" w:rsidR="00201DE0" w:rsidRDefault="00201DE0" w:rsidP="00FF2AA2">
      <w:pPr>
        <w:spacing w:after="0"/>
      </w:pPr>
    </w:p>
    <w:p w14:paraId="6C4D8BBF" w14:textId="46694168" w:rsidR="00201DE0" w:rsidRDefault="00201DE0" w:rsidP="00FF2AA2">
      <w:pPr>
        <w:spacing w:after="0"/>
      </w:pPr>
    </w:p>
    <w:p w14:paraId="4EFF1DEE" w14:textId="529D9ED9" w:rsidR="00201DE0" w:rsidRDefault="00201DE0" w:rsidP="00FF2AA2">
      <w:pPr>
        <w:spacing w:after="0"/>
      </w:pPr>
      <w:r>
        <w:t xml:space="preserve">                                  __________                                                                                      _____________</w:t>
      </w:r>
    </w:p>
    <w:p w14:paraId="06FA0DE1" w14:textId="41F313BB" w:rsidR="00201DE0" w:rsidRDefault="00201DE0" w:rsidP="00FF2AA2">
      <w:pPr>
        <w:spacing w:after="0"/>
      </w:pPr>
    </w:p>
    <w:p w14:paraId="2548C01B" w14:textId="57B46F15" w:rsidR="00201DE0" w:rsidRDefault="00201DE0" w:rsidP="00FF2AA2">
      <w:pPr>
        <w:spacing w:after="0"/>
      </w:pPr>
      <w:r>
        <w:t xml:space="preserve">                                 _ _ _ _ _ _ _                                                                                             - - - - - - - - - -</w:t>
      </w:r>
    </w:p>
    <w:p w14:paraId="2493F639" w14:textId="04E510DB" w:rsidR="00201DE0" w:rsidRDefault="00201DE0" w:rsidP="00FF2AA2">
      <w:pPr>
        <w:spacing w:after="0"/>
      </w:pPr>
    </w:p>
    <w:p w14:paraId="62C4485F" w14:textId="269683BC" w:rsidR="00201DE0" w:rsidRDefault="00201DE0" w:rsidP="00FF2AA2">
      <w:pPr>
        <w:spacing w:after="0"/>
      </w:pPr>
      <w:r>
        <w:t>The half-equations occurring in the discharging cell are:</w:t>
      </w:r>
    </w:p>
    <w:p w14:paraId="0C2FD1CC" w14:textId="317EEE29" w:rsidR="00437550" w:rsidRPr="00201DE0" w:rsidRDefault="00201DE0" w:rsidP="00FF2AA2">
      <w:pPr>
        <w:spacing w:after="0"/>
        <w:rPr>
          <w:vertAlign w:val="superscript"/>
        </w:rPr>
      </w:pPr>
      <w:r>
        <w:t xml:space="preserve">                                              LiC</w:t>
      </w:r>
      <w:r>
        <w:rPr>
          <w:vertAlign w:val="subscript"/>
        </w:rPr>
        <w:t>6</w:t>
      </w:r>
      <w:r>
        <w:t xml:space="preserve">   </w:t>
      </w:r>
      <w:r>
        <w:sym w:font="Wingdings" w:char="F0E0"/>
      </w:r>
      <w:r>
        <w:t xml:space="preserve">   Li</w:t>
      </w:r>
      <w:r>
        <w:rPr>
          <w:vertAlign w:val="superscript"/>
        </w:rPr>
        <w:t xml:space="preserve">+    </w:t>
      </w:r>
      <w:r w:rsidRPr="00201DE0">
        <w:t>+</w:t>
      </w:r>
      <w:r>
        <w:t xml:space="preserve">  </w:t>
      </w:r>
      <w:r w:rsidR="00650174">
        <w:t>C</w:t>
      </w:r>
      <w:r w:rsidR="00650174">
        <w:rPr>
          <w:vertAlign w:val="subscript"/>
        </w:rPr>
        <w:t>6</w:t>
      </w:r>
      <w:r w:rsidR="00650174">
        <w:t xml:space="preserve">   +</w:t>
      </w:r>
      <w:r>
        <w:t xml:space="preserve">  e</w:t>
      </w:r>
      <w:r>
        <w:rPr>
          <w:vertAlign w:val="superscript"/>
        </w:rPr>
        <w:t>-</w:t>
      </w:r>
    </w:p>
    <w:p w14:paraId="6A0EA821" w14:textId="113F80D4" w:rsidR="00437550" w:rsidRPr="00201DE0" w:rsidRDefault="00201DE0" w:rsidP="00FF2AA2">
      <w:pPr>
        <w:spacing w:after="0"/>
        <w:rPr>
          <w:vertAlign w:val="subscript"/>
        </w:rPr>
      </w:pPr>
      <w:r>
        <w:t xml:space="preserve">                    </w:t>
      </w:r>
      <w:r w:rsidR="00C32166">
        <w:t xml:space="preserve">                   </w:t>
      </w:r>
      <w:r>
        <w:t xml:space="preserve"> FePO</w:t>
      </w:r>
      <w:r>
        <w:rPr>
          <w:vertAlign w:val="subscript"/>
        </w:rPr>
        <w:t>4</w:t>
      </w:r>
      <w:r>
        <w:t xml:space="preserve">  +   Li</w:t>
      </w:r>
      <w:r>
        <w:rPr>
          <w:vertAlign w:val="superscript"/>
        </w:rPr>
        <w:t>+</w:t>
      </w:r>
      <w:r>
        <w:t xml:space="preserve">  +  e</w:t>
      </w:r>
      <w:r>
        <w:rPr>
          <w:vertAlign w:val="superscript"/>
        </w:rPr>
        <w:t>-</w:t>
      </w:r>
      <w:r>
        <w:t xml:space="preserve"> </w:t>
      </w:r>
      <w:r>
        <w:sym w:font="Wingdings" w:char="F0E0"/>
      </w:r>
      <w:r>
        <w:t xml:space="preserve">   LiFePO</w:t>
      </w:r>
      <w:r>
        <w:rPr>
          <w:vertAlign w:val="subscript"/>
        </w:rPr>
        <w:t>4</w:t>
      </w:r>
    </w:p>
    <w:p w14:paraId="27B3B0EC" w14:textId="45654A71" w:rsidR="00BA0184" w:rsidRDefault="00201DE0" w:rsidP="00FF2AA2">
      <w:pPr>
        <w:spacing w:after="0"/>
      </w:pPr>
      <w:r w:rsidRPr="00201DE0">
        <w:rPr>
          <w:b/>
          <w:bCs/>
        </w:rPr>
        <w:t xml:space="preserve">a.    </w:t>
      </w:r>
      <w:proofErr w:type="spellStart"/>
      <w:r w:rsidRPr="00201DE0">
        <w:rPr>
          <w:b/>
          <w:bCs/>
        </w:rPr>
        <w:t>i</w:t>
      </w:r>
      <w:proofErr w:type="spellEnd"/>
      <w:r>
        <w:t>.    Use the boxes and lines provided to show the polarity of the electrodes during discharge.      1 mark</w:t>
      </w:r>
    </w:p>
    <w:p w14:paraId="3EFC0B80" w14:textId="3B3BABF3" w:rsidR="00BA0184" w:rsidRDefault="00BA0184" w:rsidP="00FF2AA2">
      <w:pPr>
        <w:spacing w:after="0"/>
      </w:pPr>
    </w:p>
    <w:p w14:paraId="73D0C7B2" w14:textId="3371FCA4" w:rsidR="00BA0184" w:rsidRDefault="00201DE0" w:rsidP="00FF2AA2">
      <w:pPr>
        <w:spacing w:after="0"/>
      </w:pPr>
      <w:r>
        <w:t xml:space="preserve">       </w:t>
      </w:r>
      <w:r w:rsidRPr="00201DE0">
        <w:rPr>
          <w:b/>
          <w:bCs/>
        </w:rPr>
        <w:t>ii</w:t>
      </w:r>
      <w:r>
        <w:t>.   Use the solid lines to indicate the anode and cathode during discharge.                                1 mark</w:t>
      </w:r>
    </w:p>
    <w:p w14:paraId="36F5E09E" w14:textId="11B6DA5A" w:rsidR="00201DE0" w:rsidRDefault="00201DE0" w:rsidP="00FF2AA2">
      <w:pPr>
        <w:spacing w:after="0"/>
      </w:pPr>
    </w:p>
    <w:p w14:paraId="17BC90CD" w14:textId="77777777" w:rsidR="00201DE0" w:rsidRDefault="00201DE0" w:rsidP="00FF2AA2">
      <w:pPr>
        <w:spacing w:after="0"/>
      </w:pPr>
      <w:r>
        <w:t xml:space="preserve">      </w:t>
      </w:r>
      <w:r w:rsidRPr="00201DE0">
        <w:rPr>
          <w:b/>
          <w:bCs/>
        </w:rPr>
        <w:t>iii</w:t>
      </w:r>
      <w:r>
        <w:t>.  Use the dashed lines to indicate the anode and cathode during recharge.                                1 mark</w:t>
      </w:r>
    </w:p>
    <w:p w14:paraId="34AF1107" w14:textId="77777777" w:rsidR="00201DE0" w:rsidRDefault="00201DE0" w:rsidP="00FF2AA2">
      <w:pPr>
        <w:spacing w:after="0"/>
      </w:pPr>
    </w:p>
    <w:p w14:paraId="2F491975" w14:textId="04EDCC6C" w:rsidR="00201DE0" w:rsidRDefault="00201DE0" w:rsidP="00FF2AA2">
      <w:pPr>
        <w:spacing w:after="0"/>
      </w:pPr>
      <w:r w:rsidRPr="00201DE0">
        <w:rPr>
          <w:b/>
          <w:bCs/>
        </w:rPr>
        <w:t>b</w:t>
      </w:r>
      <w:r>
        <w:t xml:space="preserve">.     Use the headings below to write overall equations for </w:t>
      </w:r>
    </w:p>
    <w:p w14:paraId="334D61E3" w14:textId="77777777" w:rsidR="00201DE0" w:rsidRDefault="00201DE0" w:rsidP="00FF2AA2">
      <w:pPr>
        <w:spacing w:after="0"/>
      </w:pPr>
    </w:p>
    <w:p w14:paraId="2EE37714" w14:textId="2A7E8602" w:rsidR="00201DE0" w:rsidRDefault="00201DE0" w:rsidP="00201DE0">
      <w:pPr>
        <w:spacing w:after="0"/>
      </w:pPr>
      <w:r>
        <w:t xml:space="preserve">        </w:t>
      </w:r>
      <w:proofErr w:type="spellStart"/>
      <w:r w:rsidRPr="00201DE0">
        <w:rPr>
          <w:b/>
          <w:bCs/>
        </w:rPr>
        <w:t>i</w:t>
      </w:r>
      <w:proofErr w:type="spellEnd"/>
      <w:r>
        <w:t>.     Discharge: ______________________________________________________________    1 mark</w:t>
      </w:r>
    </w:p>
    <w:p w14:paraId="3278E0EF" w14:textId="4BD9CCB7" w:rsidR="00201DE0" w:rsidRDefault="00201DE0" w:rsidP="00201DE0">
      <w:pPr>
        <w:spacing w:after="0"/>
      </w:pPr>
    </w:p>
    <w:p w14:paraId="7D8F6204" w14:textId="172A6E49" w:rsidR="00201DE0" w:rsidRDefault="00201DE0" w:rsidP="00201DE0">
      <w:pPr>
        <w:spacing w:after="0"/>
      </w:pPr>
      <w:r>
        <w:t xml:space="preserve">       </w:t>
      </w:r>
      <w:r w:rsidRPr="00201DE0">
        <w:rPr>
          <w:b/>
          <w:bCs/>
        </w:rPr>
        <w:t>ii</w:t>
      </w:r>
      <w:r>
        <w:t>.     Recharge: ______________________________________________________________      1 mark</w:t>
      </w:r>
    </w:p>
    <w:p w14:paraId="51D59653" w14:textId="09F4C3A6" w:rsidR="00201DE0" w:rsidRDefault="00201DE0" w:rsidP="00201DE0">
      <w:pPr>
        <w:spacing w:after="0"/>
      </w:pPr>
    </w:p>
    <w:p w14:paraId="0E027473" w14:textId="7B6266BD" w:rsidR="00201DE0" w:rsidRPr="00201DE0" w:rsidRDefault="00201DE0" w:rsidP="00201DE0">
      <w:pPr>
        <w:spacing w:after="0"/>
      </w:pPr>
      <w:r w:rsidRPr="00201DE0">
        <w:rPr>
          <w:b/>
          <w:bCs/>
        </w:rPr>
        <w:t>c</w:t>
      </w:r>
      <w:r>
        <w:t>.    What is the oxidation number change occurring in the half-equation FePO</w:t>
      </w:r>
      <w:r>
        <w:rPr>
          <w:vertAlign w:val="subscript"/>
        </w:rPr>
        <w:t>4</w:t>
      </w:r>
      <w:r>
        <w:t xml:space="preserve">  +  Li</w:t>
      </w:r>
      <w:r>
        <w:rPr>
          <w:vertAlign w:val="superscript"/>
        </w:rPr>
        <w:t>+</w:t>
      </w:r>
      <w:r>
        <w:t xml:space="preserve">  +  e</w:t>
      </w:r>
      <w:r>
        <w:rPr>
          <w:vertAlign w:val="superscript"/>
        </w:rPr>
        <w:t>-</w:t>
      </w:r>
      <w:r>
        <w:t xml:space="preserve"> </w:t>
      </w:r>
      <w:r>
        <w:sym w:font="Wingdings" w:char="F0E0"/>
      </w:r>
      <w:r>
        <w:t xml:space="preserve">   LiFePO</w:t>
      </w:r>
      <w:r>
        <w:rPr>
          <w:vertAlign w:val="subscript"/>
        </w:rPr>
        <w:t>4</w:t>
      </w:r>
      <w:r>
        <w:t>?  1 mark</w:t>
      </w:r>
    </w:p>
    <w:p w14:paraId="67F0E637" w14:textId="45F7F965" w:rsidR="00BA0184" w:rsidRDefault="00BA0184" w:rsidP="00FF2AA2">
      <w:pPr>
        <w:spacing w:after="0"/>
      </w:pPr>
    </w:p>
    <w:p w14:paraId="28FA985C" w14:textId="320CD009" w:rsidR="00BA0184" w:rsidRDefault="00201DE0" w:rsidP="00FF2AA2">
      <w:pPr>
        <w:spacing w:after="0"/>
      </w:pPr>
      <w:r>
        <w:t xml:space="preserve">     _______________________________________________   </w:t>
      </w:r>
    </w:p>
    <w:p w14:paraId="7D03E11F" w14:textId="2A6E462B" w:rsidR="00BA0184" w:rsidRDefault="00BA0184" w:rsidP="00FF2AA2">
      <w:pPr>
        <w:spacing w:after="0"/>
      </w:pPr>
    </w:p>
    <w:p w14:paraId="753C4962" w14:textId="707F525F" w:rsidR="00BA0184" w:rsidRDefault="00201DE0" w:rsidP="00FF2AA2">
      <w:pPr>
        <w:spacing w:after="0"/>
      </w:pPr>
      <w:r w:rsidRPr="00E149BA">
        <w:rPr>
          <w:b/>
          <w:bCs/>
        </w:rPr>
        <w:t>d</w:t>
      </w:r>
      <w:r>
        <w:t>.   Give two reasons why lithium is so popular in newer technology cells.                                           2 marks</w:t>
      </w:r>
    </w:p>
    <w:p w14:paraId="5F8809A2" w14:textId="00E68743" w:rsidR="00201DE0" w:rsidRDefault="00201DE0" w:rsidP="00FF2AA2">
      <w:pPr>
        <w:spacing w:after="0"/>
      </w:pPr>
    </w:p>
    <w:p w14:paraId="26DFCF09" w14:textId="7A49B688" w:rsidR="00201DE0" w:rsidRDefault="00201DE0" w:rsidP="00FF2AA2">
      <w:pPr>
        <w:spacing w:after="0"/>
      </w:pPr>
      <w:r>
        <w:t xml:space="preserve">      ___________________________________________________________________________________</w:t>
      </w:r>
    </w:p>
    <w:p w14:paraId="78EC7378" w14:textId="2216AA5F" w:rsidR="00201DE0" w:rsidRDefault="00201DE0" w:rsidP="00FF2AA2">
      <w:pPr>
        <w:spacing w:after="0"/>
      </w:pPr>
    </w:p>
    <w:p w14:paraId="5A92C804" w14:textId="6012091C" w:rsidR="00201DE0" w:rsidRDefault="00201DE0" w:rsidP="00FF2AA2">
      <w:pPr>
        <w:spacing w:after="0"/>
      </w:pPr>
      <w:r>
        <w:t xml:space="preserve">     ____________________________________________________________________________________</w:t>
      </w:r>
    </w:p>
    <w:p w14:paraId="13AB48F7" w14:textId="4124099B" w:rsidR="00BA0184" w:rsidRDefault="00BA0184" w:rsidP="00FF2AA2">
      <w:pPr>
        <w:spacing w:after="0"/>
      </w:pPr>
    </w:p>
    <w:p w14:paraId="63878251" w14:textId="609F51B6" w:rsidR="00201DE0" w:rsidRDefault="00201DE0" w:rsidP="00FF2AA2">
      <w:pPr>
        <w:spacing w:after="0"/>
      </w:pPr>
    </w:p>
    <w:p w14:paraId="5B0EAFB9" w14:textId="3C0BB7AB" w:rsidR="00201DE0" w:rsidRDefault="00201DE0" w:rsidP="00FF2AA2">
      <w:pPr>
        <w:spacing w:after="0"/>
      </w:pPr>
    </w:p>
    <w:p w14:paraId="2891FC88" w14:textId="6572496D" w:rsidR="007E665D" w:rsidRDefault="007E665D" w:rsidP="00FF2AA2">
      <w:pPr>
        <w:spacing w:after="0"/>
      </w:pPr>
    </w:p>
    <w:p w14:paraId="41949929" w14:textId="32852D69" w:rsidR="002022DB" w:rsidRDefault="002022DB" w:rsidP="00FF2AA2">
      <w:pPr>
        <w:spacing w:after="0"/>
      </w:pPr>
    </w:p>
    <w:p w14:paraId="3E8558DF" w14:textId="77777777" w:rsidR="00E53933" w:rsidRDefault="00E53933" w:rsidP="00FF2AA2">
      <w:pPr>
        <w:spacing w:after="0"/>
      </w:pPr>
    </w:p>
    <w:p w14:paraId="4D992855" w14:textId="77777777" w:rsidR="00E53933" w:rsidRDefault="00E53933" w:rsidP="00FF2AA2">
      <w:pPr>
        <w:spacing w:after="0"/>
      </w:pPr>
    </w:p>
    <w:p w14:paraId="16D3D247" w14:textId="77777777" w:rsidR="00E53933" w:rsidRDefault="00E53933" w:rsidP="00FF2AA2">
      <w:pPr>
        <w:spacing w:after="0"/>
      </w:pPr>
    </w:p>
    <w:p w14:paraId="6853C907" w14:textId="77777777" w:rsidR="00E53933" w:rsidRDefault="00E53933" w:rsidP="00FF2AA2">
      <w:pPr>
        <w:spacing w:after="0"/>
      </w:pPr>
    </w:p>
    <w:p w14:paraId="3C48D6F6" w14:textId="77777777" w:rsidR="00E53933" w:rsidRDefault="00E53933" w:rsidP="00FF2AA2">
      <w:pPr>
        <w:spacing w:after="0"/>
      </w:pPr>
    </w:p>
    <w:p w14:paraId="23F7B2DB" w14:textId="77777777" w:rsidR="00E53933" w:rsidRDefault="00E53933" w:rsidP="00FF2AA2">
      <w:pPr>
        <w:spacing w:after="0"/>
      </w:pPr>
    </w:p>
    <w:p w14:paraId="2AE04867" w14:textId="77777777" w:rsidR="00E53933" w:rsidRDefault="00E53933" w:rsidP="00FF2AA2">
      <w:pPr>
        <w:spacing w:after="0"/>
      </w:pPr>
    </w:p>
    <w:p w14:paraId="1BAAE2B9" w14:textId="77777777" w:rsidR="00E53933" w:rsidRDefault="00E53933" w:rsidP="00FF2AA2">
      <w:pPr>
        <w:spacing w:after="0"/>
      </w:pPr>
    </w:p>
    <w:p w14:paraId="55D1BE4E" w14:textId="656D77CE" w:rsidR="002022DB" w:rsidRPr="00B32289" w:rsidRDefault="002022DB" w:rsidP="002022DB">
      <w:pPr>
        <w:spacing w:after="0" w:line="240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 xml:space="preserve">Question </w:t>
      </w:r>
      <w:r w:rsidR="00A37249">
        <w:rPr>
          <w:b/>
          <w:bCs/>
          <w:sz w:val="24"/>
          <w:szCs w:val="24"/>
        </w:rPr>
        <w:t>3</w:t>
      </w:r>
      <w:r>
        <w:rPr>
          <w:b/>
          <w:bCs/>
          <w:sz w:val="24"/>
          <w:szCs w:val="24"/>
        </w:rPr>
        <w:t xml:space="preserve">                    </w:t>
      </w:r>
      <w:r>
        <w:rPr>
          <w:sz w:val="24"/>
          <w:szCs w:val="24"/>
        </w:rPr>
        <w:t>(</w:t>
      </w:r>
      <w:r w:rsidR="006D6E8C">
        <w:rPr>
          <w:sz w:val="24"/>
          <w:szCs w:val="24"/>
        </w:rPr>
        <w:t>10</w:t>
      </w:r>
      <w:r>
        <w:rPr>
          <w:sz w:val="24"/>
          <w:szCs w:val="24"/>
        </w:rPr>
        <w:t xml:space="preserve"> marks)</w:t>
      </w:r>
    </w:p>
    <w:p w14:paraId="6A7E8E13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The diagram below shows a potential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capture system based on the action of a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electrolytic cell. The cell reacts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with water to produce carbon monoxide, CO, and hydrogen gas.</w:t>
      </w:r>
    </w:p>
    <w:p w14:paraId="141D63A5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 w:rsidRPr="005064C0">
        <w:rPr>
          <w:b/>
          <w:bCs/>
          <w:noProof/>
          <w:sz w:val="24"/>
          <w:szCs w:val="24"/>
        </w:rPr>
        <w:drawing>
          <wp:anchor distT="0" distB="0" distL="114300" distR="114300" simplePos="0" relativeHeight="251716608" behindDoc="0" locked="0" layoutInCell="1" allowOverlap="1" wp14:anchorId="24B5ECD0" wp14:editId="724AA347">
            <wp:simplePos x="0" y="0"/>
            <wp:positionH relativeFrom="column">
              <wp:posOffset>959399</wp:posOffset>
            </wp:positionH>
            <wp:positionV relativeFrom="paragraph">
              <wp:posOffset>89106</wp:posOffset>
            </wp:positionV>
            <wp:extent cx="4290044" cy="2532380"/>
            <wp:effectExtent l="0" t="0" r="0" b="1270"/>
            <wp:wrapNone/>
            <wp:docPr id="20" name="Picture 20" descr="A picture containing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application&#10;&#10;Description automatically generated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0044" cy="2532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6846444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60076ECD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1832901B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66CF2948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346FA851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3A98FA40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19C54663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402A1556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29816820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64844BF8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426359B6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7875752E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4D1D4C4A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78047FFB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33EAE1CC" w14:textId="77777777" w:rsidR="004E330C" w:rsidRDefault="002022DB" w:rsidP="002022DB">
      <w:pPr>
        <w:spacing w:after="0" w:line="240" w:lineRule="auto"/>
        <w:rPr>
          <w:sz w:val="24"/>
          <w:szCs w:val="24"/>
        </w:rPr>
      </w:pPr>
      <w:bookmarkStart w:id="13" w:name="_Hlk163233114"/>
      <w:r w:rsidRPr="00846331">
        <w:rPr>
          <w:b/>
          <w:bCs/>
          <w:sz w:val="24"/>
          <w:szCs w:val="24"/>
        </w:rPr>
        <w:t xml:space="preserve">a.     </w:t>
      </w:r>
      <w:proofErr w:type="spellStart"/>
      <w:r w:rsidRPr="00846331">
        <w:rPr>
          <w:b/>
          <w:bCs/>
          <w:sz w:val="24"/>
          <w:szCs w:val="24"/>
        </w:rPr>
        <w:t>i</w:t>
      </w:r>
      <w:proofErr w:type="spellEnd"/>
      <w:r>
        <w:rPr>
          <w:sz w:val="24"/>
          <w:szCs w:val="24"/>
        </w:rPr>
        <w:t xml:space="preserve">. </w:t>
      </w:r>
      <w:r w:rsidR="004E330C">
        <w:rPr>
          <w:sz w:val="24"/>
          <w:szCs w:val="24"/>
        </w:rPr>
        <w:t xml:space="preserve">   </w:t>
      </w:r>
      <w:r w:rsidR="004E330C">
        <w:rPr>
          <w:sz w:val="24"/>
          <w:szCs w:val="24"/>
        </w:rPr>
        <w:t xml:space="preserve">One of the components of petrol is octane. </w:t>
      </w:r>
      <w:r w:rsidR="004E330C">
        <w:rPr>
          <w:sz w:val="24"/>
          <w:szCs w:val="24"/>
        </w:rPr>
        <w:t xml:space="preserve">Write a balanced equation to show how </w:t>
      </w:r>
      <w:r w:rsidR="004E330C">
        <w:rPr>
          <w:sz w:val="24"/>
          <w:szCs w:val="24"/>
        </w:rPr>
        <w:t>petrol</w:t>
      </w:r>
      <w:r w:rsidR="004E330C">
        <w:rPr>
          <w:sz w:val="24"/>
          <w:szCs w:val="24"/>
        </w:rPr>
        <w:t xml:space="preserve"> </w:t>
      </w:r>
    </w:p>
    <w:p w14:paraId="5FAEBCDD" w14:textId="45472B94" w:rsidR="002022DB" w:rsidRDefault="004E330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>produce</w:t>
      </w:r>
      <w:r>
        <w:rPr>
          <w:sz w:val="24"/>
          <w:szCs w:val="24"/>
        </w:rPr>
        <w:t>s</w:t>
      </w:r>
      <w:r>
        <w:rPr>
          <w:sz w:val="24"/>
          <w:szCs w:val="24"/>
        </w:rPr>
        <w:t xml:space="preserve"> CO</w:t>
      </w:r>
      <w:r>
        <w:rPr>
          <w:sz w:val="24"/>
          <w:szCs w:val="24"/>
          <w:vertAlign w:val="subscript"/>
        </w:rPr>
        <w:t>2</w:t>
      </w:r>
      <w:r w:rsidR="002022DB">
        <w:rPr>
          <w:sz w:val="24"/>
          <w:szCs w:val="24"/>
        </w:rPr>
        <w:t>.                        1 mark</w:t>
      </w:r>
    </w:p>
    <w:p w14:paraId="4D904DB7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340240BF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557A9C01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5BBFAA2E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73A21A2F" w14:textId="08304B8D" w:rsidR="002022DB" w:rsidRDefault="002022DB" w:rsidP="00E53933">
      <w:pPr>
        <w:spacing w:after="0" w:line="240" w:lineRule="auto"/>
        <w:rPr>
          <w:sz w:val="24"/>
          <w:szCs w:val="24"/>
        </w:rPr>
      </w:pPr>
    </w:p>
    <w:p w14:paraId="2CD382AC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4948D53A" w14:textId="3FCF193E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B32289">
        <w:rPr>
          <w:b/>
          <w:bCs/>
          <w:sz w:val="24"/>
          <w:szCs w:val="24"/>
        </w:rPr>
        <w:t>ii</w:t>
      </w:r>
      <w:r>
        <w:rPr>
          <w:sz w:val="24"/>
          <w:szCs w:val="24"/>
        </w:rPr>
        <w:t>.    Write a balanced equation to show how a coal-fired power station might produce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   1 mark</w:t>
      </w:r>
    </w:p>
    <w:p w14:paraId="0A28FC9F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61701E7A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_______________________________________________________________________________</w:t>
      </w:r>
    </w:p>
    <w:p w14:paraId="254E096F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1A43EB85" w14:textId="0308777B" w:rsidR="00A37249" w:rsidRDefault="00A37249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A37249">
        <w:rPr>
          <w:b/>
          <w:bCs/>
          <w:sz w:val="24"/>
          <w:szCs w:val="24"/>
        </w:rPr>
        <w:t>iii</w:t>
      </w:r>
      <w:r>
        <w:rPr>
          <w:sz w:val="24"/>
          <w:szCs w:val="24"/>
        </w:rPr>
        <w:t>.   Discuss the sustainability benefits offered by this cell.                                                              3 marks</w:t>
      </w:r>
    </w:p>
    <w:p w14:paraId="7CB25A1D" w14:textId="77777777" w:rsidR="00A37249" w:rsidRDefault="00A37249" w:rsidP="002022DB">
      <w:pPr>
        <w:spacing w:after="0" w:line="240" w:lineRule="auto"/>
        <w:rPr>
          <w:sz w:val="24"/>
          <w:szCs w:val="24"/>
        </w:rPr>
      </w:pPr>
    </w:p>
    <w:p w14:paraId="6841C0BE" w14:textId="77777777" w:rsidR="00A37249" w:rsidRDefault="00A37249" w:rsidP="00A3724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3D8C3A20" w14:textId="77777777" w:rsidR="00A37249" w:rsidRDefault="00A37249" w:rsidP="00A37249">
      <w:pPr>
        <w:spacing w:after="0" w:line="240" w:lineRule="auto"/>
        <w:rPr>
          <w:sz w:val="24"/>
          <w:szCs w:val="24"/>
        </w:rPr>
      </w:pPr>
    </w:p>
    <w:p w14:paraId="479EB631" w14:textId="77777777" w:rsidR="00A37249" w:rsidRDefault="00A37249" w:rsidP="00A3724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3DB329D3" w14:textId="77777777" w:rsidR="00A37249" w:rsidRDefault="00A37249" w:rsidP="002022DB">
      <w:pPr>
        <w:spacing w:after="0" w:line="240" w:lineRule="auto"/>
        <w:rPr>
          <w:sz w:val="24"/>
          <w:szCs w:val="24"/>
        </w:rPr>
      </w:pPr>
    </w:p>
    <w:p w14:paraId="4E9F757A" w14:textId="77777777" w:rsidR="00A37249" w:rsidRDefault="00A37249" w:rsidP="00A3724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566AAA94" w14:textId="77777777" w:rsidR="00A37249" w:rsidRDefault="00A37249" w:rsidP="00A37249">
      <w:pPr>
        <w:spacing w:after="0" w:line="240" w:lineRule="auto"/>
        <w:rPr>
          <w:sz w:val="24"/>
          <w:szCs w:val="24"/>
        </w:rPr>
      </w:pPr>
    </w:p>
    <w:p w14:paraId="551EC0C3" w14:textId="77777777" w:rsidR="00A37249" w:rsidRDefault="00A37249" w:rsidP="00A3724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6163A3D1" w14:textId="77777777" w:rsidR="00A37249" w:rsidRDefault="00A37249" w:rsidP="002022DB">
      <w:pPr>
        <w:spacing w:after="0" w:line="240" w:lineRule="auto"/>
        <w:rPr>
          <w:sz w:val="24"/>
          <w:szCs w:val="24"/>
        </w:rPr>
      </w:pPr>
    </w:p>
    <w:p w14:paraId="66B87DAD" w14:textId="153CE03F" w:rsidR="00A37249" w:rsidRDefault="00A37249" w:rsidP="002022DB">
      <w:pPr>
        <w:spacing w:after="0" w:line="240" w:lineRule="auto"/>
        <w:rPr>
          <w:sz w:val="24"/>
          <w:szCs w:val="24"/>
        </w:rPr>
      </w:pPr>
    </w:p>
    <w:p w14:paraId="7C870F57" w14:textId="2C352F15" w:rsidR="00E53933" w:rsidRDefault="00A37249" w:rsidP="002022DB">
      <w:pPr>
        <w:spacing w:after="0" w:line="240" w:lineRule="auto"/>
        <w:rPr>
          <w:sz w:val="24"/>
          <w:szCs w:val="24"/>
        </w:rPr>
      </w:pPr>
      <w:r w:rsidRPr="002022DB">
        <w:drawing>
          <wp:anchor distT="0" distB="0" distL="114300" distR="114300" simplePos="0" relativeHeight="251719680" behindDoc="0" locked="0" layoutInCell="1" allowOverlap="1" wp14:anchorId="19EAFB97" wp14:editId="30AAFEE6">
            <wp:simplePos x="0" y="0"/>
            <wp:positionH relativeFrom="column">
              <wp:posOffset>4070350</wp:posOffset>
            </wp:positionH>
            <wp:positionV relativeFrom="paragraph">
              <wp:posOffset>6985</wp:posOffset>
            </wp:positionV>
            <wp:extent cx="1714500" cy="1435100"/>
            <wp:effectExtent l="0" t="0" r="0" b="0"/>
            <wp:wrapNone/>
            <wp:docPr id="2039409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409102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603" r="56381"/>
                    <a:stretch/>
                  </pic:blipFill>
                  <pic:spPr bwMode="auto">
                    <a:xfrm>
                      <a:off x="0" y="0"/>
                      <a:ext cx="1714500" cy="1435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022DB" w:rsidRPr="00B32289">
        <w:rPr>
          <w:b/>
          <w:bCs/>
          <w:sz w:val="24"/>
          <w:szCs w:val="24"/>
        </w:rPr>
        <w:t>b</w:t>
      </w:r>
      <w:r w:rsidR="002022DB">
        <w:rPr>
          <w:sz w:val="24"/>
          <w:szCs w:val="24"/>
        </w:rPr>
        <w:t xml:space="preserve">.    </w:t>
      </w:r>
      <w:r>
        <w:rPr>
          <w:sz w:val="24"/>
          <w:szCs w:val="24"/>
        </w:rPr>
        <w:t>A simple sketch of the C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electrolytic cell is shown below:</w:t>
      </w:r>
    </w:p>
    <w:p w14:paraId="64C94EDF" w14:textId="04701783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(The electrolyte is non-aqueous, therefore states not shown)</w:t>
      </w:r>
    </w:p>
    <w:p w14:paraId="7F2316C9" w14:textId="52233856" w:rsidR="00E53933" w:rsidRDefault="00E53933" w:rsidP="002022DB">
      <w:pPr>
        <w:spacing w:after="0" w:line="240" w:lineRule="auto"/>
        <w:rPr>
          <w:sz w:val="24"/>
          <w:szCs w:val="24"/>
        </w:rPr>
      </w:pPr>
    </w:p>
    <w:p w14:paraId="048E4099" w14:textId="1E9294D9" w:rsidR="00E53933" w:rsidRDefault="00E53933" w:rsidP="002022DB">
      <w:pPr>
        <w:spacing w:after="0" w:line="240" w:lineRule="auto"/>
        <w:rPr>
          <w:sz w:val="24"/>
          <w:szCs w:val="24"/>
        </w:rPr>
      </w:pPr>
    </w:p>
    <w:p w14:paraId="69357B78" w14:textId="77777777" w:rsidR="00E53933" w:rsidRDefault="00E53933" w:rsidP="002022DB">
      <w:pPr>
        <w:spacing w:after="0" w:line="240" w:lineRule="auto"/>
        <w:rPr>
          <w:sz w:val="24"/>
          <w:szCs w:val="24"/>
        </w:rPr>
      </w:pPr>
    </w:p>
    <w:p w14:paraId="12404157" w14:textId="77777777" w:rsidR="00E53933" w:rsidRDefault="00E53933" w:rsidP="002022DB">
      <w:pPr>
        <w:spacing w:after="0" w:line="240" w:lineRule="auto"/>
        <w:rPr>
          <w:sz w:val="24"/>
          <w:szCs w:val="24"/>
        </w:rPr>
      </w:pPr>
    </w:p>
    <w:p w14:paraId="09C7DF38" w14:textId="77777777" w:rsidR="00E53933" w:rsidRDefault="00E53933" w:rsidP="002022DB">
      <w:pPr>
        <w:spacing w:after="0" w:line="240" w:lineRule="auto"/>
        <w:rPr>
          <w:sz w:val="24"/>
          <w:szCs w:val="24"/>
        </w:rPr>
      </w:pPr>
    </w:p>
    <w:p w14:paraId="2F91D5D4" w14:textId="77777777" w:rsidR="00E53933" w:rsidRDefault="00E53933" w:rsidP="002022DB">
      <w:pPr>
        <w:spacing w:after="0" w:line="240" w:lineRule="auto"/>
        <w:rPr>
          <w:sz w:val="24"/>
          <w:szCs w:val="24"/>
        </w:rPr>
      </w:pPr>
    </w:p>
    <w:p w14:paraId="05902927" w14:textId="77777777" w:rsidR="00E53933" w:rsidRDefault="00E53933" w:rsidP="002022DB">
      <w:pPr>
        <w:spacing w:after="0" w:line="240" w:lineRule="auto"/>
        <w:rPr>
          <w:sz w:val="24"/>
          <w:szCs w:val="24"/>
        </w:rPr>
      </w:pPr>
    </w:p>
    <w:p w14:paraId="0AC7B362" w14:textId="2FAC0590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8702D6">
        <w:rPr>
          <w:sz w:val="24"/>
          <w:szCs w:val="24"/>
        </w:rPr>
        <w:t xml:space="preserve">      </w:t>
      </w:r>
      <w:r>
        <w:rPr>
          <w:sz w:val="24"/>
          <w:szCs w:val="24"/>
        </w:rPr>
        <w:t>Use the information on the diagram to</w:t>
      </w:r>
    </w:p>
    <w:p w14:paraId="4ABB908F" w14:textId="58BDF75E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</w:t>
      </w:r>
    </w:p>
    <w:p w14:paraId="14EDBC22" w14:textId="425CCBCB" w:rsidR="00E53933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8702D6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</w:t>
      </w:r>
      <w:proofErr w:type="spellStart"/>
      <w:r w:rsidRPr="008702D6">
        <w:rPr>
          <w:b/>
          <w:bCs/>
          <w:sz w:val="24"/>
          <w:szCs w:val="24"/>
        </w:rPr>
        <w:t>i</w:t>
      </w:r>
      <w:proofErr w:type="spellEnd"/>
      <w:r>
        <w:rPr>
          <w:sz w:val="24"/>
          <w:szCs w:val="24"/>
        </w:rPr>
        <w:t>.     write a balanced half-equation for the reaction occurring at the anode.                              1 mark</w:t>
      </w:r>
    </w:p>
    <w:p w14:paraId="1D684F3D" w14:textId="5EDD7578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</w:p>
    <w:p w14:paraId="52193080" w14:textId="148D434B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="008702D6">
        <w:rPr>
          <w:sz w:val="24"/>
          <w:szCs w:val="24"/>
        </w:rPr>
        <w:t xml:space="preserve">      </w:t>
      </w:r>
      <w:r>
        <w:rPr>
          <w:sz w:val="24"/>
          <w:szCs w:val="24"/>
        </w:rPr>
        <w:t>____________________________________________________________________________</w:t>
      </w:r>
    </w:p>
    <w:p w14:paraId="7DC6E3CF" w14:textId="77777777" w:rsidR="006D6E8C" w:rsidRDefault="006D6E8C" w:rsidP="002022DB">
      <w:pPr>
        <w:spacing w:after="0" w:line="240" w:lineRule="auto"/>
        <w:rPr>
          <w:sz w:val="24"/>
          <w:szCs w:val="24"/>
        </w:rPr>
      </w:pPr>
    </w:p>
    <w:p w14:paraId="735E5234" w14:textId="7085A1B2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8702D6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</w:t>
      </w:r>
      <w:r w:rsidRPr="008702D6">
        <w:rPr>
          <w:b/>
          <w:bCs/>
          <w:sz w:val="24"/>
          <w:szCs w:val="24"/>
        </w:rPr>
        <w:t>ii</w:t>
      </w:r>
      <w:r>
        <w:rPr>
          <w:sz w:val="24"/>
          <w:szCs w:val="24"/>
        </w:rPr>
        <w:t>.     write balanced half-equations for the two separate reactions occurring at the cathode.  2 marks</w:t>
      </w:r>
    </w:p>
    <w:p w14:paraId="099ACBE4" w14:textId="77777777" w:rsidR="006D6E8C" w:rsidRDefault="006D6E8C" w:rsidP="002022DB">
      <w:pPr>
        <w:spacing w:after="0" w:line="240" w:lineRule="auto"/>
        <w:rPr>
          <w:sz w:val="24"/>
          <w:szCs w:val="24"/>
        </w:rPr>
      </w:pPr>
    </w:p>
    <w:p w14:paraId="3530C968" w14:textId="40DC65AA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8702D6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      ____________________________________________________________________________</w:t>
      </w:r>
    </w:p>
    <w:p w14:paraId="6BDA28A8" w14:textId="7B2D23DF" w:rsidR="006D6E8C" w:rsidRDefault="008702D6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14:paraId="3690A645" w14:textId="5A292D90" w:rsidR="006D6E8C" w:rsidRDefault="006D6E8C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8702D6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 _____________________________________________________________________________</w:t>
      </w:r>
    </w:p>
    <w:p w14:paraId="4CC3A6F6" w14:textId="54112E4B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57FB9D57" w14:textId="77777777" w:rsidR="002022DB" w:rsidRDefault="002022DB" w:rsidP="002022DB">
      <w:pPr>
        <w:spacing w:after="0" w:line="240" w:lineRule="auto"/>
        <w:rPr>
          <w:b/>
          <w:bCs/>
          <w:sz w:val="24"/>
          <w:szCs w:val="24"/>
        </w:rPr>
      </w:pPr>
    </w:p>
    <w:p w14:paraId="4888C23D" w14:textId="77777777" w:rsidR="002022DB" w:rsidRDefault="002022DB" w:rsidP="002022DB">
      <w:pPr>
        <w:spacing w:after="0" w:line="240" w:lineRule="auto"/>
        <w:rPr>
          <w:b/>
          <w:bCs/>
          <w:sz w:val="24"/>
          <w:szCs w:val="24"/>
        </w:rPr>
      </w:pPr>
    </w:p>
    <w:p w14:paraId="41906C9C" w14:textId="45643C5C" w:rsidR="002022DB" w:rsidRDefault="006D6E8C" w:rsidP="002022DB">
      <w:pPr>
        <w:spacing w:after="0" w:line="240" w:lineRule="auto"/>
        <w:rPr>
          <w:sz w:val="24"/>
          <w:szCs w:val="24"/>
        </w:rPr>
      </w:pPr>
      <w:r>
        <w:rPr>
          <w:b/>
          <w:bCs/>
          <w:sz w:val="24"/>
          <w:szCs w:val="24"/>
        </w:rPr>
        <w:t>c</w:t>
      </w:r>
      <w:r w:rsidR="002022DB" w:rsidRPr="00B32289">
        <w:rPr>
          <w:b/>
          <w:bCs/>
          <w:sz w:val="24"/>
          <w:szCs w:val="24"/>
        </w:rPr>
        <w:t xml:space="preserve">.    </w:t>
      </w:r>
      <w:proofErr w:type="spellStart"/>
      <w:r w:rsidR="002022DB" w:rsidRPr="00B32289">
        <w:rPr>
          <w:b/>
          <w:bCs/>
          <w:sz w:val="24"/>
          <w:szCs w:val="24"/>
        </w:rPr>
        <w:t>i</w:t>
      </w:r>
      <w:proofErr w:type="spellEnd"/>
      <w:r w:rsidR="002022DB">
        <w:rPr>
          <w:sz w:val="24"/>
          <w:szCs w:val="24"/>
        </w:rPr>
        <w:t xml:space="preserve">.    </w:t>
      </w:r>
      <w:r w:rsidR="008702D6">
        <w:rPr>
          <w:sz w:val="24"/>
          <w:szCs w:val="24"/>
        </w:rPr>
        <w:t>State</w:t>
      </w:r>
      <w:r w:rsidR="002022DB">
        <w:rPr>
          <w:sz w:val="24"/>
          <w:szCs w:val="24"/>
        </w:rPr>
        <w:t xml:space="preserve"> one use for the hydrogen gas produced in this cell.                                                                 1 mark</w:t>
      </w:r>
    </w:p>
    <w:p w14:paraId="5CA37D54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070BE57F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_______________________________________________________________________________</w:t>
      </w:r>
    </w:p>
    <w:p w14:paraId="6E6FF4C7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580E669C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Pr="00B32289">
        <w:rPr>
          <w:b/>
          <w:bCs/>
          <w:sz w:val="24"/>
          <w:szCs w:val="24"/>
        </w:rPr>
        <w:t>ii</w:t>
      </w:r>
      <w:r>
        <w:rPr>
          <w:sz w:val="24"/>
          <w:szCs w:val="24"/>
        </w:rPr>
        <w:t>.   Write a thermochemical equation for the complete combustion of hydrogen gas.                    1 mark</w:t>
      </w:r>
    </w:p>
    <w:bookmarkEnd w:id="13"/>
    <w:p w14:paraId="3B83534D" w14:textId="77777777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381F88A4" w14:textId="77777777" w:rsidR="002022DB" w:rsidRDefault="002022DB" w:rsidP="002022DB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5D085BC8" w14:textId="265D0036" w:rsidR="002022DB" w:rsidRDefault="002022DB" w:rsidP="002022DB">
      <w:pPr>
        <w:spacing w:after="0" w:line="240" w:lineRule="auto"/>
        <w:rPr>
          <w:sz w:val="24"/>
          <w:szCs w:val="24"/>
        </w:rPr>
      </w:pPr>
    </w:p>
    <w:p w14:paraId="544E7524" w14:textId="77777777" w:rsidR="00943C27" w:rsidRDefault="00943C27" w:rsidP="002022DB">
      <w:pPr>
        <w:spacing w:after="0" w:line="240" w:lineRule="auto"/>
        <w:rPr>
          <w:sz w:val="24"/>
          <w:szCs w:val="24"/>
        </w:rPr>
      </w:pPr>
    </w:p>
    <w:p w14:paraId="126384FD" w14:textId="77777777" w:rsidR="00943C27" w:rsidRDefault="00943C27" w:rsidP="002022DB">
      <w:pPr>
        <w:spacing w:after="0" w:line="240" w:lineRule="auto"/>
        <w:rPr>
          <w:b/>
          <w:bCs/>
          <w:sz w:val="24"/>
          <w:szCs w:val="24"/>
        </w:rPr>
      </w:pPr>
    </w:p>
    <w:p w14:paraId="258F48AC" w14:textId="77777777" w:rsidR="006B40C7" w:rsidRDefault="006B40C7" w:rsidP="00FF2AA2">
      <w:pPr>
        <w:spacing w:after="0"/>
      </w:pPr>
    </w:p>
    <w:p w14:paraId="0FABDCB1" w14:textId="3FA1A0B1" w:rsidR="00785AAD" w:rsidRDefault="00F73B1B" w:rsidP="00FF2AA2">
      <w:pPr>
        <w:spacing w:after="0"/>
      </w:pPr>
      <w:r w:rsidRPr="00F73B1B">
        <w:rPr>
          <w:b/>
          <w:bCs/>
        </w:rPr>
        <w:t>Question 4</w:t>
      </w:r>
      <w:r>
        <w:t xml:space="preserve">    (</w:t>
      </w:r>
      <w:r w:rsidR="00DD62E9">
        <w:t>11</w:t>
      </w:r>
      <w:r>
        <w:t xml:space="preserve"> marks)</w:t>
      </w:r>
    </w:p>
    <w:p w14:paraId="1EA1A423" w14:textId="1F4595BC" w:rsidR="00684E7C" w:rsidRDefault="00170A3D" w:rsidP="00FF2AA2">
      <w:pPr>
        <w:spacing w:after="0"/>
      </w:pPr>
      <w:r>
        <w:t>The diagram below is of an electrolytic cell where the electrolyte is brine, concentrated NaCl solution.</w:t>
      </w:r>
    </w:p>
    <w:p w14:paraId="151DD83C" w14:textId="1B43A5D0" w:rsidR="00170A3D" w:rsidRDefault="00170A3D" w:rsidP="00FF2AA2">
      <w:pPr>
        <w:spacing w:after="0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4BF6207" wp14:editId="0D3CEE3D">
            <wp:simplePos x="0" y="0"/>
            <wp:positionH relativeFrom="margin">
              <wp:align>center</wp:align>
            </wp:positionH>
            <wp:positionV relativeFrom="paragraph">
              <wp:posOffset>57150</wp:posOffset>
            </wp:positionV>
            <wp:extent cx="2761099" cy="2089150"/>
            <wp:effectExtent l="0" t="0" r="127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099" cy="2089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349E461" w14:textId="03602A4E" w:rsidR="00170A3D" w:rsidRDefault="00170A3D" w:rsidP="00FF2AA2">
      <w:pPr>
        <w:spacing w:after="0"/>
      </w:pPr>
    </w:p>
    <w:p w14:paraId="163FE1DE" w14:textId="24528E60" w:rsidR="005F3ABC" w:rsidRDefault="005F3ABC" w:rsidP="00FF2AA2">
      <w:pPr>
        <w:spacing w:after="0"/>
      </w:pPr>
    </w:p>
    <w:p w14:paraId="503AC2E1" w14:textId="4B8E22F1" w:rsidR="005F3ABC" w:rsidRDefault="00170A3D" w:rsidP="00FF2AA2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4DD4E13" wp14:editId="3415E3D3">
                <wp:simplePos x="0" y="0"/>
                <wp:positionH relativeFrom="column">
                  <wp:posOffset>2241550</wp:posOffset>
                </wp:positionH>
                <wp:positionV relativeFrom="paragraph">
                  <wp:posOffset>6985</wp:posOffset>
                </wp:positionV>
                <wp:extent cx="641350" cy="215900"/>
                <wp:effectExtent l="0" t="0" r="25400" b="1270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350" cy="215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43DA46" id="Rectangle 24" o:spid="_x0000_s1026" style="position:absolute;margin-left:176.5pt;margin-top:.55pt;width:50.5pt;height:1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" fillcolor="white [3212]" strokecolor="white [3212]" strokeweight="1pt"/>
            </w:pict>
          </mc:Fallback>
        </mc:AlternateContent>
      </w:r>
    </w:p>
    <w:p w14:paraId="7B906C77" w14:textId="6E9E00F2" w:rsidR="00170A3D" w:rsidRDefault="00170A3D" w:rsidP="00FF2AA2">
      <w:pPr>
        <w:spacing w:after="0"/>
      </w:pPr>
    </w:p>
    <w:p w14:paraId="3E973D86" w14:textId="26D086C3" w:rsidR="00170A3D" w:rsidRDefault="00170A3D" w:rsidP="00FF2AA2">
      <w:pPr>
        <w:spacing w:after="0"/>
      </w:pPr>
    </w:p>
    <w:p w14:paraId="032C3037" w14:textId="0767C3DC" w:rsidR="005F3ABC" w:rsidRDefault="005F3ABC" w:rsidP="00FF2AA2">
      <w:pPr>
        <w:spacing w:after="0"/>
      </w:pPr>
    </w:p>
    <w:p w14:paraId="1BBFF945" w14:textId="662144BB" w:rsidR="005F3ABC" w:rsidRDefault="005F3ABC" w:rsidP="00FF2AA2">
      <w:pPr>
        <w:spacing w:after="0"/>
      </w:pPr>
    </w:p>
    <w:p w14:paraId="5BD24002" w14:textId="2BEE6837" w:rsidR="005F3ABC" w:rsidRDefault="005F3ABC" w:rsidP="00FF2AA2">
      <w:pPr>
        <w:spacing w:after="0"/>
      </w:pPr>
    </w:p>
    <w:p w14:paraId="7420D780" w14:textId="758C4D2F" w:rsidR="005F3ABC" w:rsidRDefault="005F3ABC" w:rsidP="00FF2AA2">
      <w:pPr>
        <w:spacing w:after="0"/>
      </w:pPr>
    </w:p>
    <w:p w14:paraId="2279F8AA" w14:textId="2EA7F778" w:rsidR="00170A3D" w:rsidRDefault="00170A3D" w:rsidP="00FF2AA2">
      <w:pPr>
        <w:spacing w:after="0"/>
      </w:pPr>
    </w:p>
    <w:p w14:paraId="7CCD8C3C" w14:textId="7489CB3C" w:rsidR="00170A3D" w:rsidRDefault="00170A3D" w:rsidP="00FF2AA2">
      <w:pPr>
        <w:spacing w:after="0"/>
      </w:pPr>
    </w:p>
    <w:p w14:paraId="6546BD4C" w14:textId="29DB05BB" w:rsidR="00170A3D" w:rsidRDefault="00170A3D" w:rsidP="00FF2AA2">
      <w:pPr>
        <w:spacing w:after="0"/>
      </w:pPr>
      <w:r w:rsidRPr="00DD62E9">
        <w:rPr>
          <w:b/>
          <w:bCs/>
        </w:rPr>
        <w:t xml:space="preserve">a.   </w:t>
      </w:r>
      <w:r w:rsidR="00DD62E9">
        <w:rPr>
          <w:b/>
          <w:bCs/>
        </w:rPr>
        <w:t xml:space="preserve"> </w:t>
      </w:r>
      <w:r w:rsidRPr="00DD62E9">
        <w:rPr>
          <w:b/>
          <w:bCs/>
        </w:rPr>
        <w:t xml:space="preserve"> </w:t>
      </w:r>
      <w:proofErr w:type="spellStart"/>
      <w:r w:rsidRPr="00DD62E9">
        <w:rPr>
          <w:b/>
          <w:bCs/>
        </w:rPr>
        <w:t>i</w:t>
      </w:r>
      <w:proofErr w:type="spellEnd"/>
      <w:r>
        <w:t>.    Sodium metal is not formed in this cell. Explain why?</w:t>
      </w:r>
      <w:r w:rsidR="00DD62E9">
        <w:t xml:space="preserve">                                                        1 mark</w:t>
      </w:r>
    </w:p>
    <w:p w14:paraId="3736BB4C" w14:textId="49BC2448" w:rsidR="00DD62E9" w:rsidRDefault="00DD62E9" w:rsidP="00FF2AA2">
      <w:pPr>
        <w:spacing w:after="0"/>
      </w:pPr>
    </w:p>
    <w:p w14:paraId="51C8B78C" w14:textId="5277A861" w:rsidR="00DD62E9" w:rsidRDefault="00DD62E9" w:rsidP="00FF2AA2">
      <w:pPr>
        <w:spacing w:after="0"/>
      </w:pPr>
      <w:r>
        <w:t xml:space="preserve">            ______________________________________________________________________________________</w:t>
      </w:r>
    </w:p>
    <w:p w14:paraId="53837C16" w14:textId="77777777" w:rsidR="00DD62E9" w:rsidRDefault="00DD62E9" w:rsidP="00FF2AA2">
      <w:pPr>
        <w:spacing w:after="0"/>
      </w:pPr>
    </w:p>
    <w:p w14:paraId="30608D78" w14:textId="3A26911B" w:rsidR="00170A3D" w:rsidRDefault="00DD62E9" w:rsidP="00FF2AA2">
      <w:pPr>
        <w:spacing w:after="0"/>
      </w:pPr>
      <w:r>
        <w:rPr>
          <w:b/>
          <w:bCs/>
        </w:rPr>
        <w:t xml:space="preserve">       </w:t>
      </w:r>
      <w:r w:rsidR="00170A3D" w:rsidRPr="00DD62E9">
        <w:rPr>
          <w:b/>
          <w:bCs/>
        </w:rPr>
        <w:t>ii</w:t>
      </w:r>
      <w:r w:rsidR="00170A3D">
        <w:t>.    Oxygen gas is not formed in this cell. Explain why.</w:t>
      </w:r>
      <w:r>
        <w:t xml:space="preserve">                                                                 2 marks</w:t>
      </w:r>
    </w:p>
    <w:p w14:paraId="549206CB" w14:textId="52ADE787" w:rsidR="00170A3D" w:rsidRDefault="00170A3D" w:rsidP="00FF2AA2">
      <w:pPr>
        <w:spacing w:after="0"/>
      </w:pPr>
    </w:p>
    <w:p w14:paraId="7497FAEF" w14:textId="6293B09C" w:rsidR="00DD62E9" w:rsidRDefault="00DD62E9" w:rsidP="00FF2AA2">
      <w:pPr>
        <w:spacing w:after="0"/>
      </w:pPr>
      <w:r>
        <w:t xml:space="preserve">            ______________________________________________________________________________________</w:t>
      </w:r>
    </w:p>
    <w:p w14:paraId="56EB420A" w14:textId="1A514CA8" w:rsidR="00DD62E9" w:rsidRDefault="00DD62E9" w:rsidP="00FF2AA2">
      <w:pPr>
        <w:spacing w:after="0"/>
      </w:pPr>
    </w:p>
    <w:p w14:paraId="3BF68666" w14:textId="10DACA94" w:rsidR="00DD62E9" w:rsidRDefault="00DD62E9" w:rsidP="00FF2AA2">
      <w:pPr>
        <w:spacing w:after="0"/>
      </w:pPr>
      <w:r>
        <w:t xml:space="preserve">           _______________________________________________________________________________________</w:t>
      </w:r>
    </w:p>
    <w:p w14:paraId="02A71DA3" w14:textId="11425127" w:rsidR="00DD62E9" w:rsidRDefault="00DD62E9" w:rsidP="00FF2AA2">
      <w:pPr>
        <w:spacing w:after="0"/>
      </w:pPr>
      <w:r>
        <w:lastRenderedPageBreak/>
        <w:t xml:space="preserve">  </w:t>
      </w:r>
    </w:p>
    <w:p w14:paraId="14F1B5E2" w14:textId="0C259660" w:rsidR="00170A3D" w:rsidRDefault="00170A3D" w:rsidP="00FF2AA2">
      <w:pPr>
        <w:spacing w:after="0"/>
      </w:pPr>
      <w:r w:rsidRPr="00DD62E9">
        <w:rPr>
          <w:b/>
          <w:bCs/>
        </w:rPr>
        <w:t>b</w:t>
      </w:r>
      <w:r>
        <w:t xml:space="preserve">.    </w:t>
      </w:r>
      <w:r w:rsidR="003E132C">
        <w:t>Use the headings below to write the half-equations and overall equations for the reactions in this cell.</w:t>
      </w:r>
      <w:r w:rsidR="00DD62E9">
        <w:t xml:space="preserve">   3 marks</w:t>
      </w:r>
    </w:p>
    <w:p w14:paraId="2A213801" w14:textId="349A5B12" w:rsidR="003E132C" w:rsidRDefault="003E132C" w:rsidP="00FF2AA2">
      <w:pPr>
        <w:spacing w:after="0"/>
      </w:pPr>
    </w:p>
    <w:p w14:paraId="20A48A12" w14:textId="243638E8" w:rsidR="00DD62E9" w:rsidRDefault="00DD62E9" w:rsidP="00FF2AA2">
      <w:pPr>
        <w:spacing w:after="0"/>
      </w:pPr>
      <w:r>
        <w:t xml:space="preserve">        Anode:     ____________________________________________________________</w:t>
      </w:r>
    </w:p>
    <w:p w14:paraId="134E517E" w14:textId="3E990566" w:rsidR="00DD62E9" w:rsidRDefault="00DD62E9" w:rsidP="00FF2AA2">
      <w:pPr>
        <w:spacing w:after="0"/>
      </w:pPr>
    </w:p>
    <w:p w14:paraId="0F70DD7E" w14:textId="51A73788" w:rsidR="00DD62E9" w:rsidRDefault="00DD62E9" w:rsidP="00FF2AA2">
      <w:pPr>
        <w:spacing w:after="0"/>
      </w:pPr>
      <w:r>
        <w:t xml:space="preserve">        Cathode: _____________________________________________________________</w:t>
      </w:r>
    </w:p>
    <w:p w14:paraId="2FC5528C" w14:textId="4E49888E" w:rsidR="00DD62E9" w:rsidRDefault="00DD62E9" w:rsidP="00FF2AA2">
      <w:pPr>
        <w:spacing w:after="0"/>
      </w:pPr>
    </w:p>
    <w:p w14:paraId="585B7677" w14:textId="10293AF9" w:rsidR="00DD62E9" w:rsidRDefault="00DD62E9" w:rsidP="00FF2AA2">
      <w:pPr>
        <w:spacing w:after="0"/>
      </w:pPr>
      <w:r>
        <w:t xml:space="preserve">         Overall:  _____________________________________________________________</w:t>
      </w:r>
    </w:p>
    <w:p w14:paraId="4FE523FC" w14:textId="77777777" w:rsidR="00DD62E9" w:rsidRDefault="00DD62E9" w:rsidP="00FF2AA2">
      <w:pPr>
        <w:spacing w:after="0"/>
      </w:pPr>
    </w:p>
    <w:p w14:paraId="1419A3DF" w14:textId="127F8FC1" w:rsidR="007E665D" w:rsidRDefault="007E665D" w:rsidP="00FF2AA2">
      <w:pPr>
        <w:spacing w:after="0"/>
        <w:rPr>
          <w:b/>
          <w:bCs/>
        </w:rPr>
      </w:pPr>
    </w:p>
    <w:p w14:paraId="3A0D702F" w14:textId="699873C3" w:rsidR="003E132C" w:rsidRDefault="003E132C" w:rsidP="00FF2AA2">
      <w:pPr>
        <w:spacing w:after="0"/>
      </w:pPr>
      <w:r w:rsidRPr="00DD62E9">
        <w:rPr>
          <w:b/>
          <w:bCs/>
        </w:rPr>
        <w:t>c</w:t>
      </w:r>
      <w:r>
        <w:t xml:space="preserve">.    Why </w:t>
      </w:r>
      <w:r w:rsidR="00DD62E9">
        <w:t>is</w:t>
      </w:r>
      <w:r>
        <w:t xml:space="preserve"> this cell useful?</w:t>
      </w:r>
      <w:r w:rsidR="00DD62E9">
        <w:t xml:space="preserve">                                                                                                                             2 marks</w:t>
      </w:r>
    </w:p>
    <w:p w14:paraId="2F32EC06" w14:textId="5CFAFF04" w:rsidR="003E132C" w:rsidRDefault="003E132C" w:rsidP="00FF2AA2">
      <w:pPr>
        <w:spacing w:after="0"/>
      </w:pPr>
    </w:p>
    <w:p w14:paraId="16C5D81A" w14:textId="1A4DAFB0" w:rsidR="00DD62E9" w:rsidRDefault="00DD62E9" w:rsidP="00DD62E9">
      <w:pPr>
        <w:spacing w:after="0"/>
      </w:pPr>
      <w:r>
        <w:t xml:space="preserve">            _______________________________________________________________________________________</w:t>
      </w:r>
    </w:p>
    <w:p w14:paraId="3F001C29" w14:textId="22A140FC" w:rsidR="00DD62E9" w:rsidRDefault="00DD62E9" w:rsidP="00DD62E9">
      <w:pPr>
        <w:spacing w:after="0"/>
      </w:pPr>
    </w:p>
    <w:p w14:paraId="0CFB10F2" w14:textId="3A1BCF7A" w:rsidR="00DD62E9" w:rsidRDefault="00DD62E9" w:rsidP="00DD62E9">
      <w:pPr>
        <w:spacing w:after="0"/>
      </w:pPr>
      <w:r>
        <w:t xml:space="preserve">           _______________________________________________________________________________________</w:t>
      </w:r>
    </w:p>
    <w:p w14:paraId="58BC31E2" w14:textId="07943733" w:rsidR="00DD62E9" w:rsidRDefault="00DD62E9" w:rsidP="00FF2AA2">
      <w:pPr>
        <w:spacing w:after="0"/>
      </w:pPr>
    </w:p>
    <w:p w14:paraId="31E3D1BB" w14:textId="2800780D" w:rsidR="00DD62E9" w:rsidRDefault="003E132C" w:rsidP="00FF2AA2">
      <w:pPr>
        <w:spacing w:after="0"/>
      </w:pPr>
      <w:r w:rsidRPr="00DD62E9">
        <w:rPr>
          <w:b/>
          <w:bCs/>
        </w:rPr>
        <w:t>d</w:t>
      </w:r>
      <w:r>
        <w:t xml:space="preserve">.   Calculate the volume of gas produced </w:t>
      </w:r>
      <w:r w:rsidR="005D02A5">
        <w:t xml:space="preserve">at SLC </w:t>
      </w:r>
      <w:r>
        <w:t xml:space="preserve">when a current of 240 amps runs </w:t>
      </w:r>
    </w:p>
    <w:p w14:paraId="32BE34C5" w14:textId="7B64BA60" w:rsidR="003E132C" w:rsidRDefault="00DD62E9" w:rsidP="00FF2AA2">
      <w:pPr>
        <w:spacing w:after="0"/>
      </w:pPr>
      <w:r>
        <w:t xml:space="preserve">       </w:t>
      </w:r>
      <w:r w:rsidR="003E132C">
        <w:t>for 1.00 hour.</w:t>
      </w:r>
      <w:r>
        <w:t xml:space="preserve">                                                                                                                                                 3 marks</w:t>
      </w:r>
    </w:p>
    <w:p w14:paraId="5004794E" w14:textId="56AE974D" w:rsidR="00170A3D" w:rsidRDefault="00170A3D" w:rsidP="00FF2AA2">
      <w:pPr>
        <w:spacing w:after="0"/>
      </w:pPr>
    </w:p>
    <w:p w14:paraId="02EF4961" w14:textId="2DF0A816" w:rsidR="00170A3D" w:rsidRDefault="00DD62E9" w:rsidP="00FF2AA2">
      <w:pPr>
        <w:spacing w:after="0"/>
      </w:pPr>
      <w:r>
        <w:t xml:space="preserve">       ___________________________________________________________________________</w:t>
      </w:r>
    </w:p>
    <w:p w14:paraId="100868F9" w14:textId="2DAFC411" w:rsidR="005F3ABC" w:rsidRDefault="005F3ABC" w:rsidP="00FF2AA2">
      <w:pPr>
        <w:spacing w:after="0"/>
      </w:pPr>
    </w:p>
    <w:p w14:paraId="6A8CDE80" w14:textId="5B1141A1" w:rsidR="007841AF" w:rsidRDefault="007841AF" w:rsidP="00FF2AA2">
      <w:pPr>
        <w:spacing w:after="0"/>
      </w:pPr>
      <w:r>
        <w:t xml:space="preserve">  </w:t>
      </w:r>
      <w:r w:rsidR="00DD62E9">
        <w:t xml:space="preserve"> </w:t>
      </w:r>
      <w:r>
        <w:t xml:space="preserve">    ___________________________________________________________________________</w:t>
      </w:r>
    </w:p>
    <w:p w14:paraId="3940D288" w14:textId="433F0719" w:rsidR="007841AF" w:rsidRDefault="007841AF" w:rsidP="00FF2AA2">
      <w:pPr>
        <w:spacing w:after="0"/>
      </w:pPr>
    </w:p>
    <w:p w14:paraId="7F45625D" w14:textId="112333B5" w:rsidR="00BF6365" w:rsidRDefault="00DD62E9" w:rsidP="00FF2AA2">
      <w:pPr>
        <w:spacing w:after="0"/>
      </w:pPr>
      <w:r>
        <w:t xml:space="preserve"> </w:t>
      </w:r>
      <w:r w:rsidR="007841AF">
        <w:t xml:space="preserve">     ____________________________________________________________________________</w:t>
      </w:r>
    </w:p>
    <w:p w14:paraId="2BF02EFC" w14:textId="77777777" w:rsidR="00DD62E9" w:rsidRPr="00E83DD5" w:rsidRDefault="00DD62E9" w:rsidP="00FF2AA2">
      <w:pPr>
        <w:spacing w:after="0"/>
      </w:pPr>
    </w:p>
    <w:p w14:paraId="28B20CB8" w14:textId="77777777" w:rsidR="007E665D" w:rsidRDefault="007E665D" w:rsidP="00BF6365">
      <w:pPr>
        <w:spacing w:after="0" w:line="240" w:lineRule="auto"/>
        <w:rPr>
          <w:b/>
          <w:bCs/>
        </w:rPr>
      </w:pPr>
    </w:p>
    <w:p w14:paraId="08483315" w14:textId="77777777" w:rsidR="008702D6" w:rsidRDefault="008702D6" w:rsidP="00BF6365">
      <w:pPr>
        <w:spacing w:after="0" w:line="240" w:lineRule="auto"/>
        <w:rPr>
          <w:b/>
          <w:bCs/>
        </w:rPr>
      </w:pPr>
    </w:p>
    <w:p w14:paraId="5D3A0CF8" w14:textId="77777777" w:rsidR="008702D6" w:rsidRDefault="008702D6" w:rsidP="00BF6365">
      <w:pPr>
        <w:spacing w:after="0" w:line="240" w:lineRule="auto"/>
        <w:rPr>
          <w:b/>
          <w:bCs/>
        </w:rPr>
      </w:pPr>
    </w:p>
    <w:p w14:paraId="6BCCB384" w14:textId="77777777" w:rsidR="008702D6" w:rsidRDefault="008702D6" w:rsidP="00BF6365">
      <w:pPr>
        <w:spacing w:after="0" w:line="240" w:lineRule="auto"/>
        <w:rPr>
          <w:b/>
          <w:bCs/>
        </w:rPr>
      </w:pPr>
      <w:bookmarkStart w:id="14" w:name="_Hlk163230165"/>
    </w:p>
    <w:p w14:paraId="061C6E50" w14:textId="724B9F88" w:rsidR="005D02A5" w:rsidRDefault="005D02A5" w:rsidP="00BF6365">
      <w:pPr>
        <w:spacing w:after="0" w:line="240" w:lineRule="auto"/>
        <w:rPr>
          <w:b/>
          <w:bCs/>
        </w:rPr>
      </w:pPr>
      <w:r>
        <w:rPr>
          <w:b/>
          <w:bCs/>
        </w:rPr>
        <w:t>Question 5</w:t>
      </w:r>
      <w:r w:rsidR="008702D6">
        <w:rPr>
          <w:b/>
          <w:bCs/>
        </w:rPr>
        <w:t xml:space="preserve">                             </w:t>
      </w:r>
      <w:r w:rsidR="008702D6" w:rsidRPr="008702D6">
        <w:t>(5 marks)</w:t>
      </w:r>
    </w:p>
    <w:p w14:paraId="5A1F8899" w14:textId="3BA93CA1" w:rsidR="005D02A5" w:rsidRDefault="00354A80" w:rsidP="00BF6365">
      <w:pPr>
        <w:spacing w:after="0" w:line="240" w:lineRule="auto"/>
      </w:pPr>
      <w:r>
        <w:t xml:space="preserve">a.    </w:t>
      </w:r>
      <w:r w:rsidRPr="00354A80">
        <w:t xml:space="preserve">Write a </w:t>
      </w:r>
      <w:r>
        <w:t>thermochemical</w:t>
      </w:r>
      <w:r w:rsidRPr="00354A80">
        <w:t xml:space="preserve"> equation for</w:t>
      </w:r>
    </w:p>
    <w:p w14:paraId="3D245A67" w14:textId="3F56741A" w:rsidR="00354A80" w:rsidRDefault="00354A80" w:rsidP="00BF6365">
      <w:pPr>
        <w:spacing w:after="0" w:line="240" w:lineRule="auto"/>
      </w:pPr>
      <w:r>
        <w:t xml:space="preserve">   </w:t>
      </w:r>
    </w:p>
    <w:p w14:paraId="04127B77" w14:textId="5F5CC30F" w:rsidR="00354A80" w:rsidRDefault="00354A80" w:rsidP="00BF6365">
      <w:pPr>
        <w:spacing w:after="0" w:line="240" w:lineRule="auto"/>
      </w:pPr>
      <w:r>
        <w:t xml:space="preserve">       </w:t>
      </w:r>
      <w:proofErr w:type="spellStart"/>
      <w:r w:rsidRPr="00354A80">
        <w:rPr>
          <w:b/>
          <w:bCs/>
        </w:rPr>
        <w:t>i</w:t>
      </w:r>
      <w:proofErr w:type="spellEnd"/>
      <w:r>
        <w:t>.     the complete combustion of glucose.                                                                                               1 mark</w:t>
      </w:r>
    </w:p>
    <w:p w14:paraId="4D9E1246" w14:textId="77777777" w:rsidR="00354A80" w:rsidRDefault="00354A80" w:rsidP="00BF6365">
      <w:pPr>
        <w:spacing w:after="0" w:line="240" w:lineRule="auto"/>
      </w:pPr>
    </w:p>
    <w:p w14:paraId="1652445D" w14:textId="358B7564" w:rsidR="00354A80" w:rsidRDefault="00354A80" w:rsidP="00BF6365">
      <w:pPr>
        <w:spacing w:after="0" w:line="240" w:lineRule="auto"/>
      </w:pPr>
      <w:r>
        <w:t xml:space="preserve">       _______________________________________________________________________________________</w:t>
      </w:r>
    </w:p>
    <w:p w14:paraId="71C0A427" w14:textId="548E5240" w:rsidR="00354A80" w:rsidRDefault="00354A80" w:rsidP="00BF6365">
      <w:pPr>
        <w:spacing w:after="0" w:line="240" w:lineRule="auto"/>
      </w:pPr>
      <w:r>
        <w:t xml:space="preserve">  </w:t>
      </w:r>
    </w:p>
    <w:p w14:paraId="495E8238" w14:textId="411DE975" w:rsidR="00354A80" w:rsidRDefault="00354A80" w:rsidP="00BF6365">
      <w:pPr>
        <w:spacing w:after="0" w:line="240" w:lineRule="auto"/>
      </w:pPr>
      <w:r>
        <w:t xml:space="preserve">      </w:t>
      </w:r>
      <w:r w:rsidRPr="00354A80">
        <w:rPr>
          <w:b/>
          <w:bCs/>
        </w:rPr>
        <w:t>ii</w:t>
      </w:r>
      <w:r>
        <w:t>.    respiration in body cells.                                                                                                                       1 mark</w:t>
      </w:r>
    </w:p>
    <w:p w14:paraId="60DF5DC6" w14:textId="77777777" w:rsidR="00354A80" w:rsidRDefault="00354A80" w:rsidP="00BF6365">
      <w:pPr>
        <w:spacing w:after="0" w:line="240" w:lineRule="auto"/>
      </w:pPr>
    </w:p>
    <w:p w14:paraId="2699C841" w14:textId="463B5931" w:rsidR="00354A80" w:rsidRPr="00354A80" w:rsidRDefault="00354A80" w:rsidP="00BF6365">
      <w:pPr>
        <w:spacing w:after="0" w:line="240" w:lineRule="auto"/>
      </w:pPr>
      <w:r>
        <w:t xml:space="preserve">      _______________________________________________________________________________________</w:t>
      </w:r>
    </w:p>
    <w:p w14:paraId="39508AD8" w14:textId="77777777" w:rsidR="00F2099F" w:rsidRDefault="00F2099F" w:rsidP="00F2099F">
      <w:pPr>
        <w:spacing w:after="0" w:line="240" w:lineRule="auto"/>
      </w:pPr>
    </w:p>
    <w:p w14:paraId="24DE5F74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70F09D42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4BE5C866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18A780C9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59F782A5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6814C1C6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572842F0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23337A0A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39B4E1E4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2C06250A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42A178CE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06E897D1" w14:textId="77777777" w:rsidR="008702D6" w:rsidRDefault="008702D6" w:rsidP="00F2099F">
      <w:pPr>
        <w:spacing w:after="0" w:line="240" w:lineRule="auto"/>
        <w:rPr>
          <w:b/>
          <w:bCs/>
        </w:rPr>
      </w:pPr>
    </w:p>
    <w:p w14:paraId="61EB4759" w14:textId="47A4589F" w:rsidR="00F2099F" w:rsidRDefault="00354A80" w:rsidP="00F2099F">
      <w:pPr>
        <w:spacing w:after="0" w:line="240" w:lineRule="auto"/>
      </w:pPr>
      <w:r w:rsidRPr="00354A80">
        <w:rPr>
          <w:b/>
          <w:bCs/>
        </w:rPr>
        <w:lastRenderedPageBreak/>
        <w:t>b</w:t>
      </w:r>
      <w:r>
        <w:t xml:space="preserve">.     </w:t>
      </w:r>
      <w:proofErr w:type="spellStart"/>
      <w:r w:rsidRPr="00354A80">
        <w:rPr>
          <w:b/>
          <w:bCs/>
        </w:rPr>
        <w:t>i</w:t>
      </w:r>
      <w:proofErr w:type="spellEnd"/>
      <w:r>
        <w:t xml:space="preserve">.   Use the axes provided to draw an energy profile diagram for the combustion of glucose. </w:t>
      </w:r>
      <w:r w:rsidR="008702D6">
        <w:t xml:space="preserve">      2 marks</w:t>
      </w:r>
    </w:p>
    <w:p w14:paraId="4D76E9D9" w14:textId="77777777" w:rsidR="00354A80" w:rsidRDefault="00354A80" w:rsidP="00F2099F">
      <w:pPr>
        <w:spacing w:after="0" w:line="240" w:lineRule="auto"/>
      </w:pPr>
    </w:p>
    <w:p w14:paraId="26DB097D" w14:textId="39617AFC" w:rsidR="008702D6" w:rsidRDefault="008702D6" w:rsidP="00F2099F">
      <w:pPr>
        <w:spacing w:after="0" w:line="240" w:lineRule="auto"/>
      </w:pPr>
      <w:r w:rsidRPr="008702D6">
        <w:drawing>
          <wp:anchor distT="0" distB="0" distL="114300" distR="114300" simplePos="0" relativeHeight="251720704" behindDoc="0" locked="0" layoutInCell="1" allowOverlap="1" wp14:anchorId="0527F71C" wp14:editId="057ED2C9">
            <wp:simplePos x="0" y="0"/>
            <wp:positionH relativeFrom="column">
              <wp:posOffset>1720850</wp:posOffset>
            </wp:positionH>
            <wp:positionV relativeFrom="paragraph">
              <wp:posOffset>6350</wp:posOffset>
            </wp:positionV>
            <wp:extent cx="2495550" cy="3206750"/>
            <wp:effectExtent l="0" t="0" r="0" b="0"/>
            <wp:wrapNone/>
            <wp:docPr id="1038150731" name="Picture 1" descr="A grid of white paper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8150731" name="Picture 1" descr="A grid of white paper&#10;&#10;Description automatically generated with medium confidence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3206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16CBC08" w14:textId="4E0CF186" w:rsidR="008702D6" w:rsidRDefault="008702D6" w:rsidP="00F2099F">
      <w:pPr>
        <w:spacing w:after="0" w:line="240" w:lineRule="auto"/>
      </w:pPr>
    </w:p>
    <w:p w14:paraId="2297E20D" w14:textId="24CF8C8B" w:rsidR="008702D6" w:rsidRDefault="008702D6" w:rsidP="00F2099F">
      <w:pPr>
        <w:spacing w:after="0" w:line="240" w:lineRule="auto"/>
      </w:pPr>
    </w:p>
    <w:p w14:paraId="06C043B6" w14:textId="2F56DDBC" w:rsidR="008702D6" w:rsidRDefault="004E330C" w:rsidP="00F2099F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CF25115" wp14:editId="246452A3">
                <wp:simplePos x="0" y="0"/>
                <wp:positionH relativeFrom="column">
                  <wp:posOffset>1752600</wp:posOffset>
                </wp:positionH>
                <wp:positionV relativeFrom="paragraph">
                  <wp:posOffset>91440</wp:posOffset>
                </wp:positionV>
                <wp:extent cx="615950" cy="0"/>
                <wp:effectExtent l="0" t="19050" r="31750" b="19050"/>
                <wp:wrapNone/>
                <wp:docPr id="1536757642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15950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3AAD333" id="Straight Connector 1" o:spid="_x0000_s1026" style="position:absolute;flip:y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8pt,7.2pt" to="186.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" strokecolor="black [3200]" strokeweight="2.25pt">
                <v:stroke joinstyle="miter"/>
              </v:line>
            </w:pict>
          </mc:Fallback>
        </mc:AlternateContent>
      </w:r>
    </w:p>
    <w:p w14:paraId="20E5A198" w14:textId="27096AE7" w:rsidR="008702D6" w:rsidRDefault="008702D6" w:rsidP="00F2099F">
      <w:pPr>
        <w:spacing w:after="0" w:line="240" w:lineRule="auto"/>
      </w:pPr>
    </w:p>
    <w:p w14:paraId="3937B7D7" w14:textId="41DECC96" w:rsidR="008702D6" w:rsidRDefault="008702D6" w:rsidP="00F2099F">
      <w:pPr>
        <w:spacing w:after="0" w:line="240" w:lineRule="auto"/>
      </w:pPr>
      <w:r>
        <w:t xml:space="preserve">                                 kJ</w:t>
      </w:r>
    </w:p>
    <w:p w14:paraId="43E44698" w14:textId="28E61E08" w:rsidR="008702D6" w:rsidRDefault="008702D6" w:rsidP="00F2099F">
      <w:pPr>
        <w:spacing w:after="0" w:line="240" w:lineRule="auto"/>
      </w:pPr>
    </w:p>
    <w:p w14:paraId="4FFDAD90" w14:textId="259ECB1B" w:rsidR="008702D6" w:rsidRDefault="008702D6" w:rsidP="00F2099F">
      <w:pPr>
        <w:spacing w:after="0" w:line="240" w:lineRule="auto"/>
      </w:pPr>
    </w:p>
    <w:p w14:paraId="3BD46017" w14:textId="77777777" w:rsidR="008702D6" w:rsidRDefault="008702D6" w:rsidP="00F2099F">
      <w:pPr>
        <w:spacing w:after="0" w:line="240" w:lineRule="auto"/>
      </w:pPr>
    </w:p>
    <w:p w14:paraId="41D2D5B9" w14:textId="5DE09F85" w:rsidR="008702D6" w:rsidRDefault="008702D6" w:rsidP="00F2099F">
      <w:pPr>
        <w:spacing w:after="0" w:line="240" w:lineRule="auto"/>
      </w:pPr>
    </w:p>
    <w:p w14:paraId="3D37BB40" w14:textId="77777777" w:rsidR="008702D6" w:rsidRDefault="008702D6" w:rsidP="00F2099F">
      <w:pPr>
        <w:spacing w:after="0" w:line="240" w:lineRule="auto"/>
      </w:pPr>
    </w:p>
    <w:p w14:paraId="6E0FF1CD" w14:textId="77777777" w:rsidR="008702D6" w:rsidRDefault="008702D6" w:rsidP="00F2099F">
      <w:pPr>
        <w:spacing w:after="0" w:line="240" w:lineRule="auto"/>
      </w:pPr>
    </w:p>
    <w:p w14:paraId="72689698" w14:textId="362C3F59" w:rsidR="008702D6" w:rsidRDefault="008702D6" w:rsidP="00F2099F">
      <w:pPr>
        <w:spacing w:after="0" w:line="240" w:lineRule="auto"/>
      </w:pPr>
    </w:p>
    <w:p w14:paraId="39B626AD" w14:textId="77777777" w:rsidR="008702D6" w:rsidRDefault="008702D6" w:rsidP="00F2099F">
      <w:pPr>
        <w:spacing w:after="0" w:line="240" w:lineRule="auto"/>
      </w:pPr>
    </w:p>
    <w:p w14:paraId="5A014028" w14:textId="77777777" w:rsidR="008702D6" w:rsidRDefault="008702D6" w:rsidP="00F2099F">
      <w:pPr>
        <w:spacing w:after="0" w:line="240" w:lineRule="auto"/>
      </w:pPr>
    </w:p>
    <w:p w14:paraId="16249055" w14:textId="77777777" w:rsidR="008702D6" w:rsidRDefault="008702D6" w:rsidP="00F2099F">
      <w:pPr>
        <w:spacing w:after="0" w:line="240" w:lineRule="auto"/>
      </w:pPr>
    </w:p>
    <w:p w14:paraId="0A0BBF99" w14:textId="77777777" w:rsidR="008702D6" w:rsidRDefault="008702D6" w:rsidP="00F2099F">
      <w:pPr>
        <w:spacing w:after="0" w:line="240" w:lineRule="auto"/>
      </w:pPr>
    </w:p>
    <w:p w14:paraId="5133C458" w14:textId="77777777" w:rsidR="008702D6" w:rsidRDefault="008702D6" w:rsidP="00F2099F">
      <w:pPr>
        <w:spacing w:after="0" w:line="240" w:lineRule="auto"/>
      </w:pPr>
    </w:p>
    <w:p w14:paraId="0849E91D" w14:textId="77777777" w:rsidR="008702D6" w:rsidRDefault="008702D6" w:rsidP="00F2099F">
      <w:pPr>
        <w:spacing w:after="0" w:line="240" w:lineRule="auto"/>
      </w:pPr>
    </w:p>
    <w:p w14:paraId="016F484D" w14:textId="77777777" w:rsidR="008702D6" w:rsidRDefault="008702D6" w:rsidP="00F2099F">
      <w:pPr>
        <w:spacing w:after="0" w:line="240" w:lineRule="auto"/>
      </w:pPr>
    </w:p>
    <w:p w14:paraId="09D2BD5D" w14:textId="77777777" w:rsidR="008702D6" w:rsidRDefault="008702D6" w:rsidP="00F2099F">
      <w:pPr>
        <w:spacing w:after="0" w:line="240" w:lineRule="auto"/>
      </w:pPr>
    </w:p>
    <w:p w14:paraId="15B5967B" w14:textId="77777777" w:rsidR="00E22713" w:rsidRDefault="008702D6" w:rsidP="00F2099F">
      <w:pPr>
        <w:spacing w:after="0" w:line="240" w:lineRule="auto"/>
      </w:pPr>
      <w:r>
        <w:t xml:space="preserve">         </w:t>
      </w:r>
      <w:r w:rsidRPr="00E22713">
        <w:rPr>
          <w:b/>
          <w:bCs/>
        </w:rPr>
        <w:t xml:space="preserve"> ii</w:t>
      </w:r>
      <w:r>
        <w:t xml:space="preserve">.   </w:t>
      </w:r>
      <w:r w:rsidR="00354A80">
        <w:t>Mitochondria in cells contain enzy</w:t>
      </w:r>
      <w:r>
        <w:t xml:space="preserve">mes that catalyse the combustion of glucose. Show on your graph the </w:t>
      </w:r>
    </w:p>
    <w:p w14:paraId="2BA6DBC2" w14:textId="4BDA6421" w:rsidR="00354A80" w:rsidRDefault="00E22713" w:rsidP="00F2099F">
      <w:pPr>
        <w:spacing w:after="0" w:line="240" w:lineRule="auto"/>
      </w:pPr>
      <w:r>
        <w:t xml:space="preserve">                </w:t>
      </w:r>
      <w:r w:rsidR="008702D6">
        <w:t>action of the catalyst</w:t>
      </w:r>
      <w:r>
        <w:t>.                                                                                                                           1 mark</w:t>
      </w:r>
    </w:p>
    <w:p w14:paraId="7E4DB470" w14:textId="77777777" w:rsidR="00E22713" w:rsidRDefault="00E22713" w:rsidP="00F2099F">
      <w:pPr>
        <w:spacing w:after="0" w:line="240" w:lineRule="auto"/>
      </w:pPr>
    </w:p>
    <w:bookmarkEnd w:id="14"/>
    <w:p w14:paraId="01732C33" w14:textId="01337AFA" w:rsidR="00354A80" w:rsidRDefault="00354A80" w:rsidP="00F2099F">
      <w:pPr>
        <w:spacing w:after="0" w:line="240" w:lineRule="auto"/>
      </w:pPr>
      <w:r>
        <w:t xml:space="preserve"> </w:t>
      </w:r>
    </w:p>
    <w:p w14:paraId="768FAED8" w14:textId="77777777" w:rsidR="00354A80" w:rsidRDefault="00354A80" w:rsidP="00F2099F">
      <w:pPr>
        <w:spacing w:after="0" w:line="240" w:lineRule="auto"/>
      </w:pPr>
    </w:p>
    <w:p w14:paraId="1A1D1B18" w14:textId="77777777" w:rsidR="00F2099F" w:rsidRPr="007E665D" w:rsidRDefault="00F2099F" w:rsidP="00F2099F">
      <w:pPr>
        <w:spacing w:after="0" w:line="240" w:lineRule="auto"/>
      </w:pPr>
      <w:r w:rsidRPr="000E6618">
        <w:rPr>
          <w:b/>
          <w:bCs/>
        </w:rPr>
        <w:t>Question 6</w:t>
      </w:r>
      <w:r>
        <w:rPr>
          <w:b/>
          <w:bCs/>
        </w:rPr>
        <w:t xml:space="preserve">        </w:t>
      </w:r>
      <w:r>
        <w:t>(8 marks)</w:t>
      </w:r>
    </w:p>
    <w:p w14:paraId="69A52190" w14:textId="77777777" w:rsidR="00F2099F" w:rsidRDefault="00F2099F" w:rsidP="00F2099F">
      <w:pPr>
        <w:spacing w:after="0" w:line="240" w:lineRule="auto"/>
      </w:pPr>
      <w:r>
        <w:t>The following reaction can be used to produce nitrosyl bromide:</w:t>
      </w:r>
    </w:p>
    <w:p w14:paraId="7F0573D7" w14:textId="77777777" w:rsidR="00F2099F" w:rsidRPr="00650174" w:rsidRDefault="00F2099F" w:rsidP="00F2099F">
      <w:pPr>
        <w:spacing w:after="0" w:line="240" w:lineRule="auto"/>
        <w:rPr>
          <w:sz w:val="10"/>
          <w:szCs w:val="10"/>
        </w:rPr>
      </w:pPr>
    </w:p>
    <w:p w14:paraId="0F39F9D7" w14:textId="21699D35" w:rsidR="00F2099F" w:rsidRDefault="00F2099F" w:rsidP="00F2099F">
      <w:pPr>
        <w:spacing w:after="0" w:line="240" w:lineRule="auto"/>
      </w:pPr>
      <w:r>
        <w:t xml:space="preserve">              2NO(g)   +  Br</w:t>
      </w:r>
      <w:r>
        <w:rPr>
          <w:vertAlign w:val="subscript"/>
        </w:rPr>
        <w:t>2</w:t>
      </w:r>
      <w:r>
        <w:t xml:space="preserve">(g)     </w:t>
      </w:r>
      <w:r>
        <w:rPr>
          <w:rFonts w:ascii="Lucida Sans Unicode" w:hAnsi="Lucida Sans Unicode" w:cs="Lucida Sans Unicode"/>
        </w:rPr>
        <w:t>⇄</w:t>
      </w:r>
      <w:r>
        <w:t xml:space="preserve">    2NOBr(g)       </w:t>
      </w:r>
      <w:r>
        <w:rPr>
          <w:rFonts w:ascii="Lucida Sans Unicode" w:hAnsi="Lucida Sans Unicode" w:cs="Lucida Sans Unicode"/>
        </w:rPr>
        <w:t>∆</w:t>
      </w:r>
      <w:r w:rsidRPr="000E6618">
        <w:rPr>
          <w:i/>
          <w:iCs/>
        </w:rPr>
        <w:t>H</w:t>
      </w:r>
      <w:r>
        <w:t xml:space="preserve"> = - 16.1 kJ mol        </w:t>
      </w:r>
      <w:r w:rsidRPr="000E6618">
        <w:rPr>
          <w:i/>
          <w:iCs/>
        </w:rPr>
        <w:t>K</w:t>
      </w:r>
      <w:r>
        <w:t xml:space="preserve"> = 1.3 </w:t>
      </w:r>
      <w:r>
        <w:rPr>
          <w:rFonts w:cstheme="minorHAnsi"/>
        </w:rPr>
        <w:t>×</w:t>
      </w:r>
      <w:r>
        <w:t xml:space="preserve"> 10</w:t>
      </w:r>
      <w:r>
        <w:rPr>
          <w:vertAlign w:val="superscript"/>
        </w:rPr>
        <w:t xml:space="preserve">-2 </w:t>
      </w:r>
      <w:r>
        <w:t>M</w:t>
      </w:r>
      <w:r>
        <w:rPr>
          <w:vertAlign w:val="superscript"/>
        </w:rPr>
        <w:t>-1</w:t>
      </w:r>
      <w:r>
        <w:t xml:space="preserve">  at 1000 K</w:t>
      </w:r>
    </w:p>
    <w:p w14:paraId="3E3274F6" w14:textId="77777777" w:rsidR="00F2099F" w:rsidRPr="00650174" w:rsidRDefault="00F2099F" w:rsidP="00F2099F">
      <w:pPr>
        <w:spacing w:after="0" w:line="240" w:lineRule="auto"/>
        <w:rPr>
          <w:sz w:val="10"/>
          <w:szCs w:val="10"/>
        </w:rPr>
      </w:pPr>
    </w:p>
    <w:p w14:paraId="30BDE2A0" w14:textId="77777777" w:rsidR="00F2099F" w:rsidRDefault="00F2099F" w:rsidP="00F2099F">
      <w:pPr>
        <w:spacing w:after="0" w:line="240" w:lineRule="auto"/>
      </w:pPr>
      <w:r w:rsidRPr="007E665D">
        <w:rPr>
          <w:b/>
          <w:bCs/>
        </w:rPr>
        <w:t>a</w:t>
      </w:r>
      <w:r>
        <w:t xml:space="preserve">.    What are the values of </w:t>
      </w:r>
      <w:r>
        <w:rPr>
          <w:rFonts w:ascii="Lucida Sans Unicode" w:hAnsi="Lucida Sans Unicode" w:cs="Lucida Sans Unicode"/>
        </w:rPr>
        <w:t>∆</w:t>
      </w:r>
      <w:r w:rsidRPr="000E6618">
        <w:rPr>
          <w:i/>
          <w:iCs/>
        </w:rPr>
        <w:t>H</w:t>
      </w:r>
      <w:r>
        <w:t xml:space="preserve">  and </w:t>
      </w:r>
      <w:r w:rsidRPr="000E6618">
        <w:rPr>
          <w:i/>
          <w:iCs/>
        </w:rPr>
        <w:t>K</w:t>
      </w:r>
      <w:r>
        <w:rPr>
          <w:vertAlign w:val="subscript"/>
        </w:rPr>
        <w:t>c</w:t>
      </w:r>
      <w:r>
        <w:t xml:space="preserve"> for the reaction                                                                  2 marks</w:t>
      </w:r>
    </w:p>
    <w:p w14:paraId="7FABE51E" w14:textId="77777777" w:rsidR="00F2099F" w:rsidRPr="007E665D" w:rsidRDefault="00F2099F" w:rsidP="00F2099F">
      <w:pPr>
        <w:spacing w:after="0" w:line="240" w:lineRule="auto"/>
        <w:rPr>
          <w:sz w:val="10"/>
          <w:szCs w:val="10"/>
        </w:rPr>
      </w:pPr>
    </w:p>
    <w:p w14:paraId="0081BDAB" w14:textId="77777777" w:rsidR="00F2099F" w:rsidRDefault="00F2099F" w:rsidP="00F2099F">
      <w:pPr>
        <w:spacing w:after="0" w:line="240" w:lineRule="auto"/>
      </w:pPr>
      <w:r>
        <w:t xml:space="preserve">                     NO(g)   +  ½ Br</w:t>
      </w:r>
      <w:r>
        <w:rPr>
          <w:vertAlign w:val="subscript"/>
        </w:rPr>
        <w:t>2</w:t>
      </w:r>
      <w:r>
        <w:t xml:space="preserve">(g)     </w:t>
      </w:r>
      <w:r>
        <w:rPr>
          <w:rFonts w:ascii="Lucida Sans Unicode" w:hAnsi="Lucida Sans Unicode" w:cs="Lucida Sans Unicode"/>
        </w:rPr>
        <w:t>⇄</w:t>
      </w:r>
      <w:r>
        <w:t xml:space="preserve">    </w:t>
      </w:r>
      <w:proofErr w:type="spellStart"/>
      <w:r>
        <w:t>NOBr</w:t>
      </w:r>
      <w:proofErr w:type="spellEnd"/>
      <w:r>
        <w:t xml:space="preserve">(g)?       </w:t>
      </w:r>
    </w:p>
    <w:p w14:paraId="0C55EFB6" w14:textId="77777777" w:rsidR="00F2099F" w:rsidRPr="007E665D" w:rsidRDefault="00F2099F" w:rsidP="00F2099F">
      <w:pPr>
        <w:spacing w:after="0" w:line="240" w:lineRule="auto"/>
        <w:rPr>
          <w:sz w:val="10"/>
          <w:szCs w:val="10"/>
        </w:rPr>
      </w:pPr>
    </w:p>
    <w:p w14:paraId="57D9E17F" w14:textId="6BC0BC31" w:rsidR="00F2099F" w:rsidRPr="007E665D" w:rsidRDefault="00F2099F" w:rsidP="00F2099F">
      <w:pPr>
        <w:spacing w:after="0" w:line="240" w:lineRule="auto"/>
      </w:pPr>
      <w:r>
        <w:t xml:space="preserve">       </w:t>
      </w:r>
      <w:r>
        <w:rPr>
          <w:rFonts w:ascii="Lucida Sans Unicode" w:hAnsi="Lucida Sans Unicode" w:cs="Lucida Sans Unicode"/>
        </w:rPr>
        <w:t>∆</w:t>
      </w:r>
      <w:r w:rsidRPr="000E6618">
        <w:rPr>
          <w:i/>
          <w:iCs/>
        </w:rPr>
        <w:t>H</w:t>
      </w:r>
      <w:r>
        <w:t xml:space="preserve">  _____________________                          and        </w:t>
      </w:r>
      <w:r w:rsidRPr="000E6618">
        <w:rPr>
          <w:i/>
          <w:iCs/>
        </w:rPr>
        <w:t>K</w:t>
      </w:r>
      <w:r>
        <w:t xml:space="preserve">    __________________________</w:t>
      </w:r>
    </w:p>
    <w:p w14:paraId="5CACBC4F" w14:textId="77777777" w:rsidR="00F2099F" w:rsidRDefault="00F2099F" w:rsidP="00F2099F">
      <w:pPr>
        <w:spacing w:after="0" w:line="240" w:lineRule="auto"/>
      </w:pPr>
    </w:p>
    <w:p w14:paraId="69C10BE5" w14:textId="1C6D510C" w:rsidR="00F2099F" w:rsidRDefault="00F2099F" w:rsidP="00F2099F">
      <w:pPr>
        <w:spacing w:after="0" w:line="240" w:lineRule="auto"/>
      </w:pPr>
      <w:r w:rsidRPr="007E665D">
        <w:rPr>
          <w:b/>
          <w:bCs/>
        </w:rPr>
        <w:t>b</w:t>
      </w:r>
      <w:r>
        <w:t xml:space="preserve">.     What are the values of </w:t>
      </w:r>
      <w:r>
        <w:rPr>
          <w:rFonts w:ascii="Lucida Sans Unicode" w:hAnsi="Lucida Sans Unicode" w:cs="Lucida Sans Unicode"/>
        </w:rPr>
        <w:t>∆</w:t>
      </w:r>
      <w:r w:rsidRPr="000E6618">
        <w:rPr>
          <w:i/>
          <w:iCs/>
        </w:rPr>
        <w:t>H</w:t>
      </w:r>
      <w:r>
        <w:t xml:space="preserve">  and </w:t>
      </w:r>
      <w:r w:rsidRPr="000E6618">
        <w:rPr>
          <w:i/>
          <w:iCs/>
        </w:rPr>
        <w:t>K</w:t>
      </w:r>
      <w:r>
        <w:t xml:space="preserve"> for the reaction                                                                2 marks</w:t>
      </w:r>
    </w:p>
    <w:p w14:paraId="2DF2514B" w14:textId="77777777" w:rsidR="00F2099F" w:rsidRPr="007E665D" w:rsidRDefault="00F2099F" w:rsidP="00F2099F">
      <w:pPr>
        <w:spacing w:after="0" w:line="240" w:lineRule="auto"/>
        <w:rPr>
          <w:sz w:val="10"/>
          <w:szCs w:val="10"/>
        </w:rPr>
      </w:pPr>
    </w:p>
    <w:p w14:paraId="442582D0" w14:textId="77777777" w:rsidR="00F2099F" w:rsidRDefault="00F2099F" w:rsidP="00F2099F">
      <w:pPr>
        <w:spacing w:after="0" w:line="240" w:lineRule="auto"/>
      </w:pPr>
      <w:r>
        <w:t xml:space="preserve">                                  </w:t>
      </w:r>
      <w:proofErr w:type="spellStart"/>
      <w:r>
        <w:t>NOBr</w:t>
      </w:r>
      <w:proofErr w:type="spellEnd"/>
      <w:r>
        <w:t xml:space="preserve">(g)       </w:t>
      </w:r>
      <w:r>
        <w:rPr>
          <w:rFonts w:ascii="Lucida Sans Unicode" w:hAnsi="Lucida Sans Unicode" w:cs="Lucida Sans Unicode"/>
        </w:rPr>
        <w:t>⇄</w:t>
      </w:r>
      <w:r>
        <w:t xml:space="preserve">   NO(g)   +  ½ Br</w:t>
      </w:r>
      <w:r>
        <w:rPr>
          <w:vertAlign w:val="subscript"/>
        </w:rPr>
        <w:t>2</w:t>
      </w:r>
      <w:r>
        <w:t xml:space="preserve">(g)?   </w:t>
      </w:r>
    </w:p>
    <w:p w14:paraId="6E1833DC" w14:textId="77777777" w:rsidR="00F2099F" w:rsidRPr="007E665D" w:rsidRDefault="00F2099F" w:rsidP="00F2099F">
      <w:pPr>
        <w:spacing w:after="0" w:line="240" w:lineRule="auto"/>
        <w:rPr>
          <w:sz w:val="10"/>
          <w:szCs w:val="10"/>
        </w:rPr>
      </w:pPr>
    </w:p>
    <w:p w14:paraId="318A7802" w14:textId="5C008EA6" w:rsidR="00F2099F" w:rsidRDefault="00F2099F" w:rsidP="00F2099F">
      <w:pPr>
        <w:spacing w:after="0" w:line="240" w:lineRule="auto"/>
      </w:pPr>
      <w:r>
        <w:t xml:space="preserve">       </w:t>
      </w:r>
      <w:r>
        <w:rPr>
          <w:rFonts w:ascii="Lucida Sans Unicode" w:hAnsi="Lucida Sans Unicode" w:cs="Lucida Sans Unicode"/>
        </w:rPr>
        <w:t>∆</w:t>
      </w:r>
      <w:r w:rsidRPr="000E6618">
        <w:rPr>
          <w:i/>
          <w:iCs/>
        </w:rPr>
        <w:t>H</w:t>
      </w:r>
      <w:r>
        <w:t xml:space="preserve">  _____________________                          and        </w:t>
      </w:r>
      <w:r w:rsidRPr="000E6618">
        <w:rPr>
          <w:i/>
          <w:iCs/>
        </w:rPr>
        <w:t>K</w:t>
      </w:r>
      <w:r>
        <w:t xml:space="preserve">    __________________________</w:t>
      </w:r>
    </w:p>
    <w:p w14:paraId="282AAC96" w14:textId="77777777" w:rsidR="00F2099F" w:rsidRDefault="00F2099F" w:rsidP="00F2099F">
      <w:pPr>
        <w:spacing w:after="0" w:line="240" w:lineRule="auto"/>
      </w:pPr>
    </w:p>
    <w:p w14:paraId="082BB164" w14:textId="77777777" w:rsidR="00F2099F" w:rsidRDefault="00F2099F" w:rsidP="00F2099F">
      <w:pPr>
        <w:spacing w:after="0" w:line="240" w:lineRule="auto"/>
      </w:pPr>
      <w:r w:rsidRPr="007E665D">
        <w:rPr>
          <w:b/>
          <w:bCs/>
        </w:rPr>
        <w:t>c</w:t>
      </w:r>
      <w:r>
        <w:t xml:space="preserve">.    The temperature of an equilibrium mixture of the above gases is increased. Explain the impact of this change on </w:t>
      </w:r>
    </w:p>
    <w:p w14:paraId="0F40F3F7" w14:textId="77777777" w:rsidR="00F2099F" w:rsidRDefault="00F2099F" w:rsidP="00F2099F">
      <w:pPr>
        <w:spacing w:after="0" w:line="240" w:lineRule="auto"/>
      </w:pPr>
      <w:r>
        <w:t xml:space="preserve">      </w:t>
      </w:r>
      <w:proofErr w:type="spellStart"/>
      <w:r w:rsidRPr="007E665D">
        <w:rPr>
          <w:b/>
          <w:bCs/>
        </w:rPr>
        <w:t>i</w:t>
      </w:r>
      <w:proofErr w:type="spellEnd"/>
      <w:r>
        <w:t xml:space="preserve">.     the concentration of </w:t>
      </w:r>
      <w:proofErr w:type="spellStart"/>
      <w:r>
        <w:t>NOBr</w:t>
      </w:r>
      <w:proofErr w:type="spellEnd"/>
      <w:r>
        <w:t>.                                                                                                                      1 mark</w:t>
      </w:r>
    </w:p>
    <w:p w14:paraId="49DC0BC5" w14:textId="77777777" w:rsidR="00F2099F" w:rsidRDefault="00F2099F" w:rsidP="00F2099F">
      <w:pPr>
        <w:spacing w:after="0" w:line="240" w:lineRule="auto"/>
      </w:pPr>
    </w:p>
    <w:p w14:paraId="19BC5185" w14:textId="77777777" w:rsidR="00F2099F" w:rsidRDefault="00F2099F" w:rsidP="00F2099F">
      <w:pPr>
        <w:spacing w:after="0" w:line="240" w:lineRule="auto"/>
      </w:pPr>
      <w:r>
        <w:t xml:space="preserve">      _________________________________________________________________________________________</w:t>
      </w:r>
    </w:p>
    <w:p w14:paraId="689023B2" w14:textId="77777777" w:rsidR="00F2099F" w:rsidRDefault="00F2099F" w:rsidP="00F2099F">
      <w:pPr>
        <w:spacing w:after="0" w:line="240" w:lineRule="auto"/>
      </w:pPr>
    </w:p>
    <w:p w14:paraId="7CB64F55" w14:textId="77777777" w:rsidR="00F2099F" w:rsidRDefault="00F2099F" w:rsidP="00F2099F">
      <w:pPr>
        <w:spacing w:after="0" w:line="240" w:lineRule="auto"/>
      </w:pPr>
      <w:r>
        <w:t xml:space="preserve">    </w:t>
      </w:r>
      <w:r w:rsidRPr="007E665D">
        <w:rPr>
          <w:b/>
          <w:bCs/>
        </w:rPr>
        <w:t xml:space="preserve"> ii</w:t>
      </w:r>
      <w:r>
        <w:t>.     the rate of the forward reaction.                                                                                                             1 mark</w:t>
      </w:r>
    </w:p>
    <w:p w14:paraId="790E70C1" w14:textId="77777777" w:rsidR="00F2099F" w:rsidRDefault="00F2099F" w:rsidP="00F2099F">
      <w:pPr>
        <w:spacing w:after="0" w:line="240" w:lineRule="auto"/>
      </w:pPr>
    </w:p>
    <w:p w14:paraId="3A088623" w14:textId="77777777" w:rsidR="00F2099F" w:rsidRDefault="00F2099F" w:rsidP="00F2099F">
      <w:pPr>
        <w:spacing w:after="0" w:line="240" w:lineRule="auto"/>
      </w:pPr>
      <w:r>
        <w:t xml:space="preserve">     __________________________________________________________________________________________</w:t>
      </w:r>
    </w:p>
    <w:p w14:paraId="35E1B537" w14:textId="77777777" w:rsidR="00E22713" w:rsidRDefault="00E22713" w:rsidP="00F2099F">
      <w:pPr>
        <w:spacing w:after="0" w:line="240" w:lineRule="auto"/>
        <w:rPr>
          <w:b/>
          <w:bCs/>
        </w:rPr>
      </w:pPr>
    </w:p>
    <w:p w14:paraId="0B82CB38" w14:textId="77777777" w:rsidR="00E22713" w:rsidRDefault="00E22713" w:rsidP="00F2099F">
      <w:pPr>
        <w:spacing w:after="0" w:line="240" w:lineRule="auto"/>
        <w:rPr>
          <w:b/>
          <w:bCs/>
        </w:rPr>
      </w:pPr>
    </w:p>
    <w:p w14:paraId="740EC773" w14:textId="2EF1C0EB" w:rsidR="00F2099F" w:rsidRDefault="00F2099F" w:rsidP="00F2099F">
      <w:pPr>
        <w:spacing w:after="0" w:line="240" w:lineRule="auto"/>
      </w:pPr>
      <w:r w:rsidRPr="007E665D">
        <w:rPr>
          <w:b/>
          <w:bCs/>
        </w:rPr>
        <w:lastRenderedPageBreak/>
        <w:t>d</w:t>
      </w:r>
      <w:r>
        <w:t>.     0.50 mol of NO and 0.50 mol of Br</w:t>
      </w:r>
      <w:r>
        <w:rPr>
          <w:vertAlign w:val="subscript"/>
        </w:rPr>
        <w:t>2</w:t>
      </w:r>
      <w:r>
        <w:t xml:space="preserve"> are both added to an empty 2.0 L container at 1000 K. Calculate the </w:t>
      </w:r>
    </w:p>
    <w:p w14:paraId="760685B4" w14:textId="77777777" w:rsidR="00F2099F" w:rsidRDefault="00F2099F" w:rsidP="00F2099F">
      <w:pPr>
        <w:spacing w:after="0" w:line="240" w:lineRule="auto"/>
      </w:pPr>
      <w:r>
        <w:t xml:space="preserve">         concentration of the </w:t>
      </w:r>
      <w:proofErr w:type="spellStart"/>
      <w:r>
        <w:t>NOBr</w:t>
      </w:r>
      <w:proofErr w:type="spellEnd"/>
      <w:r>
        <w:t xml:space="preserve"> at equilibrium.                                                                                                2 marks</w:t>
      </w:r>
    </w:p>
    <w:p w14:paraId="73443F33" w14:textId="77777777" w:rsidR="00F2099F" w:rsidRDefault="00F2099F" w:rsidP="00F2099F">
      <w:pPr>
        <w:spacing w:after="0" w:line="240" w:lineRule="auto"/>
      </w:pPr>
    </w:p>
    <w:p w14:paraId="1C398EA0" w14:textId="77777777" w:rsidR="00F2099F" w:rsidRDefault="00F2099F" w:rsidP="00F2099F">
      <w:pPr>
        <w:spacing w:after="0" w:line="240" w:lineRule="auto"/>
      </w:pPr>
      <w:r>
        <w:t xml:space="preserve">      _________________________________________________________________________________________</w:t>
      </w:r>
    </w:p>
    <w:p w14:paraId="672156C8" w14:textId="77777777" w:rsidR="00F2099F" w:rsidRDefault="00F2099F" w:rsidP="00F2099F">
      <w:pPr>
        <w:spacing w:after="0" w:line="240" w:lineRule="auto"/>
      </w:pPr>
    </w:p>
    <w:p w14:paraId="050B1B83" w14:textId="77777777" w:rsidR="00F2099F" w:rsidRDefault="00F2099F" w:rsidP="00F2099F">
      <w:pPr>
        <w:spacing w:after="0" w:line="240" w:lineRule="auto"/>
      </w:pPr>
      <w:r>
        <w:t xml:space="preserve">      _________________________________________________________________________________________</w:t>
      </w:r>
    </w:p>
    <w:p w14:paraId="162B36CD" w14:textId="77777777" w:rsidR="00F2099F" w:rsidRDefault="00F2099F" w:rsidP="00F2099F">
      <w:pPr>
        <w:spacing w:after="0" w:line="240" w:lineRule="auto"/>
      </w:pPr>
    </w:p>
    <w:p w14:paraId="12E21185" w14:textId="77777777" w:rsidR="00F2099F" w:rsidRDefault="00F2099F" w:rsidP="00F2099F">
      <w:pPr>
        <w:spacing w:after="0" w:line="240" w:lineRule="auto"/>
      </w:pPr>
    </w:p>
    <w:p w14:paraId="05C6D3E4" w14:textId="77777777" w:rsidR="00F2099F" w:rsidRDefault="00F2099F" w:rsidP="00F2099F">
      <w:pPr>
        <w:spacing w:after="0" w:line="240" w:lineRule="auto"/>
      </w:pPr>
    </w:p>
    <w:p w14:paraId="4F58635B" w14:textId="77777777" w:rsidR="007E665D" w:rsidRDefault="007E665D" w:rsidP="00BF6365">
      <w:pPr>
        <w:spacing w:after="0" w:line="240" w:lineRule="auto"/>
        <w:rPr>
          <w:b/>
          <w:bCs/>
        </w:rPr>
      </w:pPr>
    </w:p>
    <w:p w14:paraId="5014884C" w14:textId="03DFBC89" w:rsidR="005F3ABC" w:rsidRPr="00BF6365" w:rsidRDefault="00F2099F" w:rsidP="00BF6365">
      <w:pPr>
        <w:spacing w:after="0" w:line="240" w:lineRule="auto"/>
      </w:pPr>
      <w:r>
        <w:rPr>
          <w:b/>
          <w:bCs/>
        </w:rPr>
        <w:t xml:space="preserve"> </w:t>
      </w:r>
    </w:p>
    <w:p w14:paraId="02EE4921" w14:textId="4D16A235" w:rsidR="000C6322" w:rsidRDefault="000C6322" w:rsidP="000C6322">
      <w:pPr>
        <w:spacing w:after="0" w:line="240" w:lineRule="auto"/>
        <w:rPr>
          <w:sz w:val="24"/>
          <w:szCs w:val="24"/>
        </w:rPr>
      </w:pPr>
      <w:r w:rsidRPr="00832FE0">
        <w:rPr>
          <w:b/>
          <w:bCs/>
          <w:sz w:val="24"/>
          <w:szCs w:val="24"/>
        </w:rPr>
        <w:t xml:space="preserve">Question </w:t>
      </w:r>
      <w:r w:rsidR="00F2099F">
        <w:rPr>
          <w:b/>
          <w:bCs/>
          <w:sz w:val="24"/>
          <w:szCs w:val="24"/>
        </w:rPr>
        <w:t>7</w:t>
      </w:r>
      <w:r>
        <w:rPr>
          <w:sz w:val="24"/>
          <w:szCs w:val="24"/>
        </w:rPr>
        <w:t xml:space="preserve">                                      (12 marks)</w:t>
      </w:r>
      <w:r>
        <w:rPr>
          <w:sz w:val="24"/>
          <w:szCs w:val="24"/>
        </w:rPr>
        <w:t xml:space="preserve">                     </w:t>
      </w:r>
    </w:p>
    <w:p w14:paraId="0A781FC1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Hydrogen peroxide, 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, decomposes to form water and oxygen gas. Manganese dioxide can be used as a catalyst for this reaction.</w:t>
      </w:r>
    </w:p>
    <w:p w14:paraId="3D66DB66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2DFBAFF0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A student uses the equipment shown below to investigate the impact of temperature upon the rate of this reaction.</w:t>
      </w:r>
    </w:p>
    <w:p w14:paraId="2B995737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 w:rsidRPr="00F50459">
        <w:rPr>
          <w:noProof/>
          <w:sz w:val="24"/>
          <w:szCs w:val="24"/>
        </w:rPr>
        <w:drawing>
          <wp:anchor distT="0" distB="0" distL="114300" distR="114300" simplePos="0" relativeHeight="251714560" behindDoc="0" locked="0" layoutInCell="1" allowOverlap="1" wp14:anchorId="5CEA1ED5" wp14:editId="1CADAB12">
            <wp:simplePos x="0" y="0"/>
            <wp:positionH relativeFrom="column">
              <wp:posOffset>352425</wp:posOffset>
            </wp:positionH>
            <wp:positionV relativeFrom="paragraph">
              <wp:posOffset>75565</wp:posOffset>
            </wp:positionV>
            <wp:extent cx="5334744" cy="2191056"/>
            <wp:effectExtent l="0" t="0" r="0" b="0"/>
            <wp:wrapNone/>
            <wp:docPr id="305567761" name="Picture 1" descr="A picture containing text, line, diagram, parall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567761" name="Picture 1" descr="A picture containing text, line, diagram, parallel&#10;&#10;Description automatically generated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744" cy="219105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4B3A855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6B4D8610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181D1511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2EBDED64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4748E25B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52208C68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45B75955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25EAECC5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408A01B5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097042D1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32BFF909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09C18F16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619AF709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 w:rsidRPr="00832FE0">
        <w:rPr>
          <w:b/>
          <w:bCs/>
          <w:sz w:val="24"/>
          <w:szCs w:val="24"/>
        </w:rPr>
        <w:t>a</w:t>
      </w:r>
      <w:r>
        <w:rPr>
          <w:sz w:val="24"/>
          <w:szCs w:val="24"/>
        </w:rPr>
        <w:t xml:space="preserve">.    </w:t>
      </w:r>
      <w:proofErr w:type="spellStart"/>
      <w:r w:rsidRPr="001416A3">
        <w:rPr>
          <w:b/>
          <w:bCs/>
          <w:sz w:val="24"/>
          <w:szCs w:val="24"/>
        </w:rPr>
        <w:t>i</w:t>
      </w:r>
      <w:proofErr w:type="spellEnd"/>
      <w:r>
        <w:rPr>
          <w:sz w:val="24"/>
          <w:szCs w:val="24"/>
        </w:rPr>
        <w:t>.   Write a balanced equation for the reaction occurring.                                                           1 mark</w:t>
      </w:r>
    </w:p>
    <w:p w14:paraId="11040F61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63CEC06C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</w:t>
      </w:r>
    </w:p>
    <w:p w14:paraId="0DB8D451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06B5DC2E" w14:textId="77777777" w:rsidR="000C6322" w:rsidRDefault="000C6322" w:rsidP="000C6322">
      <w:r>
        <w:t xml:space="preserve">       </w:t>
      </w:r>
      <w:r w:rsidRPr="001416A3">
        <w:rPr>
          <w:b/>
          <w:bCs/>
        </w:rPr>
        <w:t>ii</w:t>
      </w:r>
      <w:r>
        <w:t>.    Identify the reason for the use of string in this reaction.                                                                    1 mark</w:t>
      </w:r>
    </w:p>
    <w:p w14:paraId="09CC7F65" w14:textId="77777777" w:rsidR="000C6322" w:rsidRDefault="000C6322" w:rsidP="000C6322">
      <w:pPr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</w:t>
      </w:r>
    </w:p>
    <w:p w14:paraId="053FFF64" w14:textId="77777777" w:rsidR="000C6322" w:rsidRDefault="000C6322" w:rsidP="000C6322">
      <w:r>
        <w:rPr>
          <w:sz w:val="24"/>
          <w:szCs w:val="24"/>
        </w:rPr>
        <w:t xml:space="preserve">        ______________________________________________________________________________</w:t>
      </w:r>
    </w:p>
    <w:p w14:paraId="03354D90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</w:p>
    <w:p w14:paraId="2EED4390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 w:rsidRPr="001B7AF8">
        <w:rPr>
          <w:b/>
          <w:bCs/>
          <w:sz w:val="24"/>
          <w:szCs w:val="24"/>
        </w:rPr>
        <w:t>b</w:t>
      </w:r>
      <w:r>
        <w:rPr>
          <w:sz w:val="24"/>
          <w:szCs w:val="24"/>
        </w:rPr>
        <w:t xml:space="preserve">.    </w:t>
      </w:r>
      <w:proofErr w:type="spellStart"/>
      <w:r w:rsidRPr="00A26F95">
        <w:rPr>
          <w:sz w:val="24"/>
          <w:szCs w:val="24"/>
        </w:rPr>
        <w:t>i</w:t>
      </w:r>
      <w:proofErr w:type="spellEnd"/>
      <w:r>
        <w:rPr>
          <w:sz w:val="24"/>
          <w:szCs w:val="24"/>
        </w:rPr>
        <w:t xml:space="preserve">.    Write a procedure the student could follow to investigate the impact of temperature on rate of </w:t>
      </w:r>
    </w:p>
    <w:p w14:paraId="5F45B245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  this reaction.                                                                                                                                 3 marks</w:t>
      </w:r>
    </w:p>
    <w:p w14:paraId="0FD4F270" w14:textId="77777777" w:rsidR="000C6322" w:rsidRPr="00DD4A1E" w:rsidRDefault="000C6322" w:rsidP="000C6322">
      <w:pPr>
        <w:spacing w:after="0" w:line="240" w:lineRule="auto"/>
        <w:rPr>
          <w:sz w:val="24"/>
          <w:szCs w:val="24"/>
        </w:rPr>
      </w:pPr>
    </w:p>
    <w:p w14:paraId="77655F57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070796B4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492D21E0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637967D6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4391784D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3EC0E99B" w14:textId="77777777" w:rsidR="000C6322" w:rsidRDefault="000C6322" w:rsidP="000C6322">
      <w:pPr>
        <w:spacing w:after="0" w:line="240" w:lineRule="auto"/>
        <w:rPr>
          <w:b/>
          <w:bCs/>
          <w:sz w:val="24"/>
          <w:szCs w:val="24"/>
        </w:rPr>
      </w:pPr>
    </w:p>
    <w:p w14:paraId="09CEABAA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589C4FC1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7FAC8563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188624D9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6D40524D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57A23A06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0598E14F" w14:textId="77777777" w:rsidR="000C6322" w:rsidRDefault="000C6322" w:rsidP="000C6322">
      <w:pPr>
        <w:spacing w:after="0" w:line="240" w:lineRule="auto"/>
      </w:pPr>
    </w:p>
    <w:p w14:paraId="5508411B" w14:textId="77777777" w:rsidR="000C6322" w:rsidRDefault="000C6322" w:rsidP="000C6322">
      <w:pPr>
        <w:spacing w:after="0" w:line="240" w:lineRule="auto"/>
      </w:pPr>
      <w:r>
        <w:t xml:space="preserve">            </w:t>
      </w:r>
      <w:r w:rsidRPr="00A26F95">
        <w:rPr>
          <w:b/>
          <w:bCs/>
        </w:rPr>
        <w:t>ii</w:t>
      </w:r>
      <w:r>
        <w:t>.   identify the independent and dependent variables in your procedure.                                              2 marks</w:t>
      </w:r>
    </w:p>
    <w:p w14:paraId="38B6857F" w14:textId="77777777" w:rsidR="000C6322" w:rsidRDefault="000C6322" w:rsidP="000C6322">
      <w:pPr>
        <w:spacing w:after="0" w:line="240" w:lineRule="auto"/>
      </w:pPr>
    </w:p>
    <w:p w14:paraId="4D2C2710" w14:textId="77777777" w:rsidR="000C6322" w:rsidRDefault="000C6322" w:rsidP="000C6322">
      <w:pPr>
        <w:spacing w:after="0" w:line="240" w:lineRule="auto"/>
      </w:pPr>
      <w:r>
        <w:t xml:space="preserve">                Independent variable: ________________________________________________________________</w:t>
      </w:r>
    </w:p>
    <w:p w14:paraId="31E3670E" w14:textId="77777777" w:rsidR="000C6322" w:rsidRDefault="000C6322" w:rsidP="000C6322">
      <w:pPr>
        <w:spacing w:after="0" w:line="240" w:lineRule="auto"/>
      </w:pPr>
    </w:p>
    <w:p w14:paraId="7BF5608B" w14:textId="77777777" w:rsidR="000C6322" w:rsidRDefault="000C6322" w:rsidP="000C6322">
      <w:pPr>
        <w:spacing w:after="0" w:line="240" w:lineRule="auto"/>
      </w:pPr>
      <w:r>
        <w:t xml:space="preserve">                Dependent variable: __________________________________________________________________.</w:t>
      </w:r>
    </w:p>
    <w:p w14:paraId="0F85BA3F" w14:textId="77777777" w:rsidR="000C6322" w:rsidRDefault="000C6322" w:rsidP="000C6322"/>
    <w:p w14:paraId="1846BF35" w14:textId="77777777" w:rsidR="000C6322" w:rsidRDefault="000C6322" w:rsidP="000C6322">
      <w:r w:rsidRPr="00A26F95">
        <w:rPr>
          <w:b/>
          <w:bCs/>
        </w:rPr>
        <w:t xml:space="preserve">c.    </w:t>
      </w:r>
      <w:proofErr w:type="spellStart"/>
      <w:r w:rsidRPr="00A26F95">
        <w:rPr>
          <w:b/>
          <w:bCs/>
        </w:rPr>
        <w:t>i</w:t>
      </w:r>
      <w:proofErr w:type="spellEnd"/>
      <w:r>
        <w:t>.     Explain why the rate changes with temperature?                                                                                       2 marks</w:t>
      </w:r>
    </w:p>
    <w:p w14:paraId="6D221032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4ED433FE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3DDB6B6B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25B4C10A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225E55F5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181449C2" w14:textId="77777777" w:rsidR="000C6322" w:rsidRDefault="000C6322" w:rsidP="000C6322"/>
    <w:p w14:paraId="5D5E6254" w14:textId="77777777" w:rsidR="000C6322" w:rsidRDefault="000C6322" w:rsidP="000C6322">
      <w:r>
        <w:t xml:space="preserve">     </w:t>
      </w:r>
      <w:r w:rsidRPr="00A26F95">
        <w:rPr>
          <w:b/>
          <w:bCs/>
        </w:rPr>
        <w:t>ii</w:t>
      </w:r>
      <w:r>
        <w:t>.    Will the final volume of gas increase with temperature? Justify your answer.                                        2 marks</w:t>
      </w:r>
    </w:p>
    <w:p w14:paraId="08EF1BF7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58109856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0FB111A2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16FE2708" w14:textId="77777777" w:rsidR="000C6322" w:rsidRDefault="000C6322" w:rsidP="000C6322">
      <w:pPr>
        <w:spacing w:after="0" w:line="240" w:lineRule="auto"/>
        <w:rPr>
          <w:sz w:val="24"/>
          <w:szCs w:val="24"/>
        </w:rPr>
      </w:pPr>
    </w:p>
    <w:p w14:paraId="2F2C13B5" w14:textId="77777777" w:rsidR="000C6322" w:rsidRDefault="000C6322" w:rsidP="000C6322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_______________________________________________________________________________</w:t>
      </w:r>
    </w:p>
    <w:p w14:paraId="48FCCA44" w14:textId="77777777" w:rsidR="000C6322" w:rsidRDefault="000C6322" w:rsidP="000C6322"/>
    <w:p w14:paraId="24E85F6F" w14:textId="77777777" w:rsidR="000C6322" w:rsidRDefault="000C6322" w:rsidP="000C6322">
      <w:r>
        <w:t xml:space="preserve">   </w:t>
      </w:r>
      <w:r w:rsidRPr="00A26F95">
        <w:rPr>
          <w:b/>
          <w:bCs/>
        </w:rPr>
        <w:t>iii</w:t>
      </w:r>
      <w:r>
        <w:t>.  Circle the one of the following that manganese dioxide impacts?                                                                   1 mark</w:t>
      </w:r>
    </w:p>
    <w:p w14:paraId="01A1D8CE" w14:textId="77777777" w:rsidR="000C6322" w:rsidRDefault="000C6322" w:rsidP="000C6322"/>
    <w:p w14:paraId="39070225" w14:textId="77777777" w:rsidR="000C6322" w:rsidRDefault="000C6322" w:rsidP="000C6322">
      <w:r>
        <w:t xml:space="preserve">          enthalpy of the reaction           the position of equilibrium                the activation energy of the reaction</w:t>
      </w:r>
    </w:p>
    <w:p w14:paraId="31DE8193" w14:textId="401DA6DD" w:rsidR="008F0451" w:rsidRDefault="008F0451" w:rsidP="00BF6365">
      <w:pPr>
        <w:spacing w:after="0" w:line="240" w:lineRule="auto"/>
      </w:pPr>
    </w:p>
    <w:p w14:paraId="6A14F152" w14:textId="50D8C5A4" w:rsidR="008F0451" w:rsidRPr="00961472" w:rsidRDefault="008F0451" w:rsidP="00BF6365">
      <w:pPr>
        <w:spacing w:after="0" w:line="240" w:lineRule="auto"/>
      </w:pPr>
    </w:p>
    <w:p w14:paraId="1954ECED" w14:textId="3C2B5BCC" w:rsidR="00961472" w:rsidRDefault="00961472" w:rsidP="00BF6365">
      <w:pPr>
        <w:spacing w:after="0" w:line="240" w:lineRule="auto"/>
      </w:pPr>
    </w:p>
    <w:p w14:paraId="06E81C31" w14:textId="77777777" w:rsidR="001E0EDF" w:rsidRDefault="001E0EDF" w:rsidP="00BF6365">
      <w:pPr>
        <w:spacing w:after="0" w:line="240" w:lineRule="auto"/>
      </w:pPr>
    </w:p>
    <w:p w14:paraId="4F6F236B" w14:textId="014E14B9" w:rsidR="00961472" w:rsidRPr="00961472" w:rsidRDefault="00961472" w:rsidP="00BF6365">
      <w:pPr>
        <w:spacing w:after="0" w:line="240" w:lineRule="auto"/>
        <w:rPr>
          <w:b/>
          <w:bCs/>
        </w:rPr>
      </w:pPr>
      <w:r>
        <w:rPr>
          <w:b/>
          <w:bCs/>
        </w:rPr>
        <w:t xml:space="preserve">                                                     </w:t>
      </w:r>
      <w:r w:rsidRPr="00961472">
        <w:rPr>
          <w:b/>
          <w:bCs/>
        </w:rPr>
        <w:t>End of exam</w:t>
      </w:r>
    </w:p>
    <w:p w14:paraId="48BB70BA" w14:textId="77777777" w:rsidR="00961472" w:rsidRDefault="00961472" w:rsidP="00BF6365">
      <w:pPr>
        <w:spacing w:after="0" w:line="240" w:lineRule="auto"/>
      </w:pPr>
    </w:p>
    <w:p w14:paraId="0F614807" w14:textId="49B291CB" w:rsidR="00961472" w:rsidRDefault="00961472" w:rsidP="00BF6365">
      <w:pPr>
        <w:spacing w:after="0" w:line="240" w:lineRule="auto"/>
      </w:pPr>
      <w:r>
        <w:t>Section A: 20 marks</w:t>
      </w:r>
    </w:p>
    <w:p w14:paraId="4D358E74" w14:textId="1A008DF1" w:rsidR="00961472" w:rsidRPr="00961472" w:rsidRDefault="00961472" w:rsidP="00BF6365">
      <w:pPr>
        <w:spacing w:after="0" w:line="240" w:lineRule="auto"/>
      </w:pPr>
      <w:r>
        <w:t>Section B: 6</w:t>
      </w:r>
      <w:r w:rsidR="008702D6">
        <w:t>3</w:t>
      </w:r>
      <w:r>
        <w:t xml:space="preserve"> marks</w:t>
      </w:r>
      <w:bookmarkEnd w:id="12"/>
    </w:p>
    <w:sectPr w:rsidR="00961472" w:rsidRPr="00961472" w:rsidSect="00D32CC1">
      <w:footerReference w:type="default" r:id="rId2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DBD49B2" w14:textId="77777777" w:rsidR="00D32CC1" w:rsidRDefault="00D32CC1" w:rsidP="00B6772C">
      <w:pPr>
        <w:spacing w:after="0" w:line="240" w:lineRule="auto"/>
      </w:pPr>
      <w:r>
        <w:separator/>
      </w:r>
    </w:p>
  </w:endnote>
  <w:endnote w:type="continuationSeparator" w:id="0">
    <w:p w14:paraId="2855C958" w14:textId="77777777" w:rsidR="00D32CC1" w:rsidRDefault="00D32CC1" w:rsidP="00B677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jc w:val="center"/>
      <w:tblCellMar>
        <w:top w:w="144" w:type="dxa"/>
        <w:left w:w="115" w:type="dxa"/>
        <w:bottom w:w="144" w:type="dxa"/>
        <w:right w:w="115" w:type="dxa"/>
      </w:tblCellMar>
      <w:tblLook w:val="04A0" w:firstRow="1" w:lastRow="0" w:firstColumn="1" w:lastColumn="0" w:noHBand="0" w:noVBand="1"/>
    </w:tblPr>
    <w:tblGrid>
      <w:gridCol w:w="5240"/>
      <w:gridCol w:w="5226"/>
    </w:tblGrid>
    <w:tr w:rsidR="00D339DA" w14:paraId="206AF70D" w14:textId="77777777">
      <w:trPr>
        <w:trHeight w:hRule="exact" w:val="115"/>
        <w:jc w:val="center"/>
      </w:trPr>
      <w:tc>
        <w:tcPr>
          <w:tcW w:w="4686" w:type="dxa"/>
          <w:shd w:val="clear" w:color="auto" w:fill="4472C4" w:themeFill="accent1"/>
          <w:tcMar>
            <w:top w:w="0" w:type="dxa"/>
            <w:bottom w:w="0" w:type="dxa"/>
          </w:tcMar>
        </w:tcPr>
        <w:p w14:paraId="03FD67BD" w14:textId="77777777" w:rsidR="00D339DA" w:rsidRDefault="00D339DA">
          <w:pPr>
            <w:pStyle w:val="Header"/>
            <w:rPr>
              <w:caps/>
              <w:sz w:val="18"/>
            </w:rPr>
          </w:pPr>
        </w:p>
      </w:tc>
      <w:tc>
        <w:tcPr>
          <w:tcW w:w="4674" w:type="dxa"/>
          <w:shd w:val="clear" w:color="auto" w:fill="4472C4" w:themeFill="accent1"/>
          <w:tcMar>
            <w:top w:w="0" w:type="dxa"/>
            <w:bottom w:w="0" w:type="dxa"/>
          </w:tcMar>
        </w:tcPr>
        <w:p w14:paraId="2B8174CF" w14:textId="77777777" w:rsidR="00D339DA" w:rsidRDefault="00D339DA">
          <w:pPr>
            <w:pStyle w:val="Header"/>
            <w:jc w:val="right"/>
            <w:rPr>
              <w:caps/>
              <w:sz w:val="18"/>
            </w:rPr>
          </w:pPr>
        </w:p>
      </w:tc>
    </w:tr>
    <w:tr w:rsidR="00D339DA" w14:paraId="7C2FFA59" w14:textId="77777777">
      <w:trPr>
        <w:jc w:val="center"/>
      </w:trPr>
      <w:sdt>
        <w:sdtPr>
          <w:rPr>
            <w:caps/>
            <w:color w:val="808080" w:themeColor="background1" w:themeShade="80"/>
            <w:sz w:val="18"/>
            <w:szCs w:val="18"/>
          </w:rPr>
          <w:alias w:val="Author"/>
          <w:tag w:val=""/>
          <w:id w:val="1534151868"/>
          <w:placeholder>
            <w:docPart w:val="34AE8CF6BE584364A30005B6EC376A37"/>
          </w:placeholder>
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<w:text/>
        </w:sdtPr>
        <w:sdtContent>
          <w:tc>
            <w:tcPr>
              <w:tcW w:w="4686" w:type="dxa"/>
              <w:shd w:val="clear" w:color="auto" w:fill="auto"/>
              <w:vAlign w:val="center"/>
            </w:tcPr>
            <w:p w14:paraId="42947CFF" w14:textId="100DF768" w:rsidR="00D339DA" w:rsidRDefault="00D339DA">
              <w:pPr>
                <w:pStyle w:val="Footer"/>
                <w:rPr>
                  <w:caps/>
                  <w:color w:val="808080" w:themeColor="background1" w:themeShade="80"/>
                  <w:sz w:val="18"/>
                  <w:szCs w:val="18"/>
                </w:rPr>
              </w:pPr>
              <w:r w:rsidRPr="00B6772C">
                <w:rPr>
                  <w:caps/>
                  <w:color w:val="808080" w:themeColor="background1" w:themeShade="80"/>
                  <w:sz w:val="18"/>
                  <w:szCs w:val="18"/>
                </w:rPr>
                <w:t>©202</w:t>
              </w:r>
              <w:r w:rsidR="00D65C3C">
                <w:rPr>
                  <w:caps/>
                  <w:color w:val="808080" w:themeColor="background1" w:themeShade="80"/>
                  <w:sz w:val="18"/>
                  <w:szCs w:val="18"/>
                </w:rPr>
                <w:t xml:space="preserve">4 </w:t>
              </w:r>
              <w:r w:rsidRPr="00B6772C">
                <w:rPr>
                  <w:caps/>
                  <w:color w:val="808080" w:themeColor="background1" w:themeShade="80"/>
                  <w:sz w:val="18"/>
                  <w:szCs w:val="18"/>
                </w:rPr>
                <w:t>Pat O'Shea</w:t>
              </w:r>
            </w:p>
          </w:tc>
        </w:sdtContent>
      </w:sdt>
      <w:tc>
        <w:tcPr>
          <w:tcW w:w="4674" w:type="dxa"/>
          <w:shd w:val="clear" w:color="auto" w:fill="auto"/>
          <w:vAlign w:val="center"/>
        </w:tcPr>
        <w:p w14:paraId="558C2338" w14:textId="77777777" w:rsidR="00D339DA" w:rsidRDefault="00D339DA">
          <w:pPr>
            <w:pStyle w:val="Footer"/>
            <w:jc w:val="right"/>
            <w:rPr>
              <w:caps/>
              <w:color w:val="808080" w:themeColor="background1" w:themeShade="80"/>
              <w:sz w:val="18"/>
              <w:szCs w:val="18"/>
            </w:rPr>
          </w:pPr>
          <w:r>
            <w:rPr>
              <w:caps/>
              <w:color w:val="808080" w:themeColor="background1" w:themeShade="80"/>
              <w:sz w:val="18"/>
              <w:szCs w:val="18"/>
            </w:rPr>
            <w:fldChar w:fldCharType="begin"/>
          </w:r>
          <w:r>
            <w:rPr>
              <w:caps/>
              <w:color w:val="808080" w:themeColor="background1" w:themeShade="80"/>
              <w:sz w:val="18"/>
              <w:szCs w:val="18"/>
            </w:rPr>
            <w:instrText xml:space="preserve"> PAGE   \* MERGEFORMAT </w:instrText>
          </w:r>
          <w:r>
            <w:rPr>
              <w:caps/>
              <w:color w:val="808080" w:themeColor="background1" w:themeShade="80"/>
              <w:sz w:val="18"/>
              <w:szCs w:val="18"/>
            </w:rPr>
            <w:fldChar w:fldCharType="separate"/>
          </w:r>
          <w:r>
            <w:rPr>
              <w:caps/>
              <w:noProof/>
              <w:color w:val="808080" w:themeColor="background1" w:themeShade="80"/>
              <w:sz w:val="18"/>
              <w:szCs w:val="18"/>
            </w:rPr>
            <w:t>2</w:t>
          </w:r>
          <w:r>
            <w:rPr>
              <w:caps/>
              <w:noProof/>
              <w:color w:val="808080" w:themeColor="background1" w:themeShade="80"/>
              <w:sz w:val="18"/>
              <w:szCs w:val="18"/>
            </w:rPr>
            <w:fldChar w:fldCharType="end"/>
          </w:r>
        </w:p>
      </w:tc>
    </w:tr>
  </w:tbl>
  <w:p w14:paraId="6D6E7417" w14:textId="41DE30A8" w:rsidR="00D339DA" w:rsidRDefault="00D339D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CBD637" w14:textId="77777777" w:rsidR="00D32CC1" w:rsidRDefault="00D32CC1" w:rsidP="00B6772C">
      <w:pPr>
        <w:spacing w:after="0" w:line="240" w:lineRule="auto"/>
      </w:pPr>
      <w:r>
        <w:separator/>
      </w:r>
    </w:p>
  </w:footnote>
  <w:footnote w:type="continuationSeparator" w:id="0">
    <w:p w14:paraId="3F73F488" w14:textId="77777777" w:rsidR="00D32CC1" w:rsidRDefault="00D32CC1" w:rsidP="00B6772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362004"/>
    <w:multiLevelType w:val="hybridMultilevel"/>
    <w:tmpl w:val="629E9D3E"/>
    <w:lvl w:ilvl="0" w:tplc="4A6C93B8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4426E39"/>
    <w:multiLevelType w:val="hybridMultilevel"/>
    <w:tmpl w:val="AC04935A"/>
    <w:lvl w:ilvl="0" w:tplc="0C09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" w15:restartNumberingAfterBreak="0">
    <w:nsid w:val="21F90AF2"/>
    <w:multiLevelType w:val="hybridMultilevel"/>
    <w:tmpl w:val="47D04C94"/>
    <w:lvl w:ilvl="0" w:tplc="AD227068">
      <w:start w:val="1"/>
      <w:numFmt w:val="upperLetter"/>
      <w:lvlText w:val="%1."/>
      <w:lvlJc w:val="left"/>
      <w:pPr>
        <w:tabs>
          <w:tab w:val="num" w:pos="432"/>
        </w:tabs>
        <w:ind w:left="432" w:hanging="432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BB20A0E"/>
    <w:multiLevelType w:val="hybridMultilevel"/>
    <w:tmpl w:val="56E61BC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E255BD"/>
    <w:multiLevelType w:val="hybridMultilevel"/>
    <w:tmpl w:val="710C5952"/>
    <w:lvl w:ilvl="0" w:tplc="E5E04B26">
      <w:start w:val="1"/>
      <w:numFmt w:val="lowerRoman"/>
      <w:lvlText w:val="%1."/>
      <w:lvlJc w:val="left"/>
      <w:pPr>
        <w:ind w:left="107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30" w:hanging="360"/>
      </w:pPr>
    </w:lvl>
    <w:lvl w:ilvl="2" w:tplc="0C09001B" w:tentative="1">
      <w:start w:val="1"/>
      <w:numFmt w:val="lowerRoman"/>
      <w:lvlText w:val="%3."/>
      <w:lvlJc w:val="right"/>
      <w:pPr>
        <w:ind w:left="2150" w:hanging="180"/>
      </w:pPr>
    </w:lvl>
    <w:lvl w:ilvl="3" w:tplc="0C09000F" w:tentative="1">
      <w:start w:val="1"/>
      <w:numFmt w:val="decimal"/>
      <w:lvlText w:val="%4."/>
      <w:lvlJc w:val="left"/>
      <w:pPr>
        <w:ind w:left="2870" w:hanging="360"/>
      </w:pPr>
    </w:lvl>
    <w:lvl w:ilvl="4" w:tplc="0C090019" w:tentative="1">
      <w:start w:val="1"/>
      <w:numFmt w:val="lowerLetter"/>
      <w:lvlText w:val="%5."/>
      <w:lvlJc w:val="left"/>
      <w:pPr>
        <w:ind w:left="3590" w:hanging="360"/>
      </w:pPr>
    </w:lvl>
    <w:lvl w:ilvl="5" w:tplc="0C09001B" w:tentative="1">
      <w:start w:val="1"/>
      <w:numFmt w:val="lowerRoman"/>
      <w:lvlText w:val="%6."/>
      <w:lvlJc w:val="right"/>
      <w:pPr>
        <w:ind w:left="4310" w:hanging="180"/>
      </w:pPr>
    </w:lvl>
    <w:lvl w:ilvl="6" w:tplc="0C09000F" w:tentative="1">
      <w:start w:val="1"/>
      <w:numFmt w:val="decimal"/>
      <w:lvlText w:val="%7."/>
      <w:lvlJc w:val="left"/>
      <w:pPr>
        <w:ind w:left="5030" w:hanging="360"/>
      </w:pPr>
    </w:lvl>
    <w:lvl w:ilvl="7" w:tplc="0C090019" w:tentative="1">
      <w:start w:val="1"/>
      <w:numFmt w:val="lowerLetter"/>
      <w:lvlText w:val="%8."/>
      <w:lvlJc w:val="left"/>
      <w:pPr>
        <w:ind w:left="5750" w:hanging="360"/>
      </w:pPr>
    </w:lvl>
    <w:lvl w:ilvl="8" w:tplc="0C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5" w15:restartNumberingAfterBreak="0">
    <w:nsid w:val="424D51B7"/>
    <w:multiLevelType w:val="hybridMultilevel"/>
    <w:tmpl w:val="4042832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C44556"/>
    <w:multiLevelType w:val="hybridMultilevel"/>
    <w:tmpl w:val="A49A1AFE"/>
    <w:lvl w:ilvl="0" w:tplc="2CB804E8">
      <w:start w:val="1"/>
      <w:numFmt w:val="upperLetter"/>
      <w:lvlText w:val="%1."/>
      <w:lvlJc w:val="left"/>
      <w:pPr>
        <w:tabs>
          <w:tab w:val="num" w:pos="528"/>
        </w:tabs>
        <w:ind w:left="528" w:hanging="528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7442486E"/>
    <w:multiLevelType w:val="hybridMultilevel"/>
    <w:tmpl w:val="9B7E9C6E"/>
    <w:lvl w:ilvl="0" w:tplc="87123990">
      <w:start w:val="1"/>
      <w:numFmt w:val="lowerLetter"/>
      <w:lvlText w:val="%1."/>
      <w:lvlJc w:val="left"/>
      <w:pPr>
        <w:ind w:left="770" w:hanging="41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B1D07"/>
    <w:multiLevelType w:val="hybridMultilevel"/>
    <w:tmpl w:val="B48CE622"/>
    <w:lvl w:ilvl="0" w:tplc="AD227068">
      <w:start w:val="1"/>
      <w:numFmt w:val="upperLetter"/>
      <w:lvlText w:val="%1."/>
      <w:lvlJc w:val="left"/>
      <w:pPr>
        <w:tabs>
          <w:tab w:val="num" w:pos="432"/>
        </w:tabs>
        <w:ind w:left="432" w:hanging="432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C034B71"/>
    <w:multiLevelType w:val="hybridMultilevel"/>
    <w:tmpl w:val="49A21DC2"/>
    <w:lvl w:ilvl="0" w:tplc="A17CB9EC">
      <w:start w:val="1"/>
      <w:numFmt w:val="upperLetter"/>
      <w:lvlText w:val="%1.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311714747">
    <w:abstractNumId w:val="7"/>
  </w:num>
  <w:num w:numId="2" w16cid:durableId="2070305044">
    <w:abstractNumId w:val="3"/>
  </w:num>
  <w:num w:numId="3" w16cid:durableId="807167513">
    <w:abstractNumId w:val="1"/>
  </w:num>
  <w:num w:numId="4" w16cid:durableId="420760484">
    <w:abstractNumId w:val="8"/>
  </w:num>
  <w:num w:numId="5" w16cid:durableId="1463158764">
    <w:abstractNumId w:val="4"/>
  </w:num>
  <w:num w:numId="6" w16cid:durableId="1361709650">
    <w:abstractNumId w:val="5"/>
  </w:num>
  <w:num w:numId="7" w16cid:durableId="363096902">
    <w:abstractNumId w:val="0"/>
  </w:num>
  <w:num w:numId="8" w16cid:durableId="1381200235">
    <w:abstractNumId w:val="9"/>
  </w:num>
  <w:num w:numId="9" w16cid:durableId="52782132">
    <w:abstractNumId w:val="2"/>
  </w:num>
  <w:num w:numId="10" w16cid:durableId="113995920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00367"/>
    <w:rsid w:val="000142EA"/>
    <w:rsid w:val="00084D12"/>
    <w:rsid w:val="000C0A62"/>
    <w:rsid w:val="000C6322"/>
    <w:rsid w:val="000E6618"/>
    <w:rsid w:val="00170A3D"/>
    <w:rsid w:val="00191313"/>
    <w:rsid w:val="001A4C03"/>
    <w:rsid w:val="001C22A8"/>
    <w:rsid w:val="001E0EDF"/>
    <w:rsid w:val="001E5CD2"/>
    <w:rsid w:val="00201DE0"/>
    <w:rsid w:val="002022DB"/>
    <w:rsid w:val="00222141"/>
    <w:rsid w:val="00255893"/>
    <w:rsid w:val="002569EA"/>
    <w:rsid w:val="00266BF4"/>
    <w:rsid w:val="002B23F7"/>
    <w:rsid w:val="002D757E"/>
    <w:rsid w:val="002E05E8"/>
    <w:rsid w:val="002E0A45"/>
    <w:rsid w:val="003228BF"/>
    <w:rsid w:val="0034067A"/>
    <w:rsid w:val="00351A59"/>
    <w:rsid w:val="00354A80"/>
    <w:rsid w:val="00374A39"/>
    <w:rsid w:val="003953B7"/>
    <w:rsid w:val="003B4ADF"/>
    <w:rsid w:val="003D6E8F"/>
    <w:rsid w:val="003E132C"/>
    <w:rsid w:val="00437550"/>
    <w:rsid w:val="00496DD3"/>
    <w:rsid w:val="004A7CD5"/>
    <w:rsid w:val="004C07CB"/>
    <w:rsid w:val="004C0B6E"/>
    <w:rsid w:val="004E330C"/>
    <w:rsid w:val="0052600B"/>
    <w:rsid w:val="00537233"/>
    <w:rsid w:val="00597707"/>
    <w:rsid w:val="005D02A5"/>
    <w:rsid w:val="005F2895"/>
    <w:rsid w:val="005F3ABC"/>
    <w:rsid w:val="006250E2"/>
    <w:rsid w:val="00650174"/>
    <w:rsid w:val="0066017C"/>
    <w:rsid w:val="00662FEF"/>
    <w:rsid w:val="006830C8"/>
    <w:rsid w:val="00684E7C"/>
    <w:rsid w:val="006B40C7"/>
    <w:rsid w:val="006D6E8C"/>
    <w:rsid w:val="006E3E65"/>
    <w:rsid w:val="006E7217"/>
    <w:rsid w:val="007100D5"/>
    <w:rsid w:val="00760362"/>
    <w:rsid w:val="007841AF"/>
    <w:rsid w:val="00785AAD"/>
    <w:rsid w:val="007E665D"/>
    <w:rsid w:val="0086000F"/>
    <w:rsid w:val="008608E1"/>
    <w:rsid w:val="008702D6"/>
    <w:rsid w:val="008738AF"/>
    <w:rsid w:val="00892B6C"/>
    <w:rsid w:val="008B0648"/>
    <w:rsid w:val="008C00F7"/>
    <w:rsid w:val="008F0451"/>
    <w:rsid w:val="00931DC6"/>
    <w:rsid w:val="00943C27"/>
    <w:rsid w:val="009576EE"/>
    <w:rsid w:val="00961472"/>
    <w:rsid w:val="009B2B8F"/>
    <w:rsid w:val="009E6B2C"/>
    <w:rsid w:val="00A307C6"/>
    <w:rsid w:val="00A335AE"/>
    <w:rsid w:val="00A37249"/>
    <w:rsid w:val="00A4284E"/>
    <w:rsid w:val="00A5159E"/>
    <w:rsid w:val="00A77486"/>
    <w:rsid w:val="00A87BCA"/>
    <w:rsid w:val="00A93B32"/>
    <w:rsid w:val="00AB7F99"/>
    <w:rsid w:val="00AC4CF3"/>
    <w:rsid w:val="00AD342C"/>
    <w:rsid w:val="00AD6B37"/>
    <w:rsid w:val="00AF4B5E"/>
    <w:rsid w:val="00B06EFC"/>
    <w:rsid w:val="00B13C52"/>
    <w:rsid w:val="00B36F5D"/>
    <w:rsid w:val="00B537B1"/>
    <w:rsid w:val="00B6772C"/>
    <w:rsid w:val="00BA0184"/>
    <w:rsid w:val="00BB5FAF"/>
    <w:rsid w:val="00BF6365"/>
    <w:rsid w:val="00C32166"/>
    <w:rsid w:val="00C719CF"/>
    <w:rsid w:val="00C75DD8"/>
    <w:rsid w:val="00CB2E39"/>
    <w:rsid w:val="00CB621F"/>
    <w:rsid w:val="00CF763D"/>
    <w:rsid w:val="00D05A98"/>
    <w:rsid w:val="00D32CC1"/>
    <w:rsid w:val="00D339DA"/>
    <w:rsid w:val="00D42F65"/>
    <w:rsid w:val="00D57606"/>
    <w:rsid w:val="00D65C3C"/>
    <w:rsid w:val="00D90C36"/>
    <w:rsid w:val="00DC066D"/>
    <w:rsid w:val="00DC6C59"/>
    <w:rsid w:val="00DD01C3"/>
    <w:rsid w:val="00DD62E9"/>
    <w:rsid w:val="00DF587B"/>
    <w:rsid w:val="00E149BA"/>
    <w:rsid w:val="00E22713"/>
    <w:rsid w:val="00E53933"/>
    <w:rsid w:val="00E64373"/>
    <w:rsid w:val="00E83DD5"/>
    <w:rsid w:val="00EC6B68"/>
    <w:rsid w:val="00F00367"/>
    <w:rsid w:val="00F10337"/>
    <w:rsid w:val="00F2099F"/>
    <w:rsid w:val="00F37F5C"/>
    <w:rsid w:val="00F63629"/>
    <w:rsid w:val="00F73B1B"/>
    <w:rsid w:val="00F87A68"/>
    <w:rsid w:val="00F91333"/>
    <w:rsid w:val="00FB4AAE"/>
    <w:rsid w:val="00FB69AE"/>
    <w:rsid w:val="00FD1ECF"/>
    <w:rsid w:val="00FE0E4A"/>
    <w:rsid w:val="00FF2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A38459"/>
  <w15:chartTrackingRefBased/>
  <w15:docId w15:val="{9B6B3B9B-FD60-4340-B73E-21C53C1CDA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003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00367"/>
    <w:pPr>
      <w:ind w:left="720"/>
      <w:contextualSpacing/>
    </w:pPr>
  </w:style>
  <w:style w:type="table" w:styleId="TableGrid">
    <w:name w:val="Table Grid"/>
    <w:basedOn w:val="TableNormal"/>
    <w:uiPriority w:val="39"/>
    <w:rsid w:val="00374A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semiHidden/>
    <w:unhideWhenUsed/>
    <w:rsid w:val="00F63629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B677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772C"/>
  </w:style>
  <w:style w:type="paragraph" w:styleId="Footer">
    <w:name w:val="footer"/>
    <w:basedOn w:val="Normal"/>
    <w:link w:val="FooterChar"/>
    <w:uiPriority w:val="99"/>
    <w:unhideWhenUsed/>
    <w:rsid w:val="00B6772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772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34AE8CF6BE584364A30005B6EC376A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D6DADA8-348C-48E4-AEF2-673E7FED6235}"/>
      </w:docPartPr>
      <w:docPartBody>
        <w:p w:rsidR="006D2A02" w:rsidRDefault="006D2A02" w:rsidP="006D2A02">
          <w:pPr>
            <w:pStyle w:val="34AE8CF6BE584364A30005B6EC376A37"/>
          </w:pPr>
          <w:r>
            <w:rPr>
              <w:rStyle w:val="PlaceholderText"/>
            </w:rPr>
            <w:t>[Author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A02"/>
    <w:rsid w:val="000433D0"/>
    <w:rsid w:val="003D6826"/>
    <w:rsid w:val="006D2A02"/>
    <w:rsid w:val="00DF40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AU" w:eastAsia="en-A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D2A02"/>
    <w:rPr>
      <w:color w:val="808080"/>
    </w:rPr>
  </w:style>
  <w:style w:type="paragraph" w:customStyle="1" w:styleId="34AE8CF6BE584364A30005B6EC376A37">
    <w:name w:val="34AE8CF6BE584364A30005B6EC376A37"/>
    <w:rsid w:val="006D2A0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6</TotalTime>
  <Pages>13</Pages>
  <Words>3455</Words>
  <Characters>19696</Characters>
  <Application>Microsoft Office Word</Application>
  <DocSecurity>0</DocSecurity>
  <Lines>164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©2024 Pat O'Shea</dc:creator>
  <cp:keywords/>
  <dc:description/>
  <cp:lastModifiedBy>Pat O'Shea</cp:lastModifiedBy>
  <cp:revision>3</cp:revision>
  <dcterms:created xsi:type="dcterms:W3CDTF">2024-04-03T10:38:00Z</dcterms:created>
  <dcterms:modified xsi:type="dcterms:W3CDTF">2024-04-05T1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